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notesMasterIdLst>
    <p:notesMasterId r:id="rId3"/>
  </p:notesMasterIdLst>
  <p:sldIdLst>
    <p:sldId id="264" r:id="rId2"/>
  </p:sldIdLst>
  <p:sldSz cx="18000663" cy="3239928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0203" userDrawn="1">
          <p15:clr>
            <a:srgbClr val="A4A3A4"/>
          </p15:clr>
        </p15:guide>
        <p15:guide id="2" pos="5669"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F8A6"/>
    <a:srgbClr val="FFFF99"/>
    <a:srgbClr val="8BCCF9"/>
    <a:srgbClr val="FE86DF"/>
    <a:srgbClr val="7DF2FB"/>
    <a:srgbClr val="FFCCFF"/>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p:scale>
          <a:sx n="56" d="100"/>
          <a:sy n="56" d="100"/>
        </p:scale>
        <p:origin x="-204" y="-72"/>
      </p:cViewPr>
      <p:guideLst>
        <p:guide orient="horz" pos="10203"/>
        <p:guide pos="5669"/>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beeha jabeen" userId="621c941c7882bd36" providerId="LiveId" clId="{839B70E8-EBAF-4881-A1C9-0AF72BEA0D5D}"/>
    <pc:docChg chg="modSld">
      <pc:chgData name="sabeeha jabeen" userId="621c941c7882bd36" providerId="LiveId" clId="{839B70E8-EBAF-4881-A1C9-0AF72BEA0D5D}" dt="2023-03-10T09:49:05.035" v="37"/>
      <pc:docMkLst>
        <pc:docMk/>
      </pc:docMkLst>
      <pc:sldChg chg="modSp mod">
        <pc:chgData name="sabeeha jabeen" userId="621c941c7882bd36" providerId="LiveId" clId="{839B70E8-EBAF-4881-A1C9-0AF72BEA0D5D}" dt="2023-03-10T09:49:05.035" v="37"/>
        <pc:sldMkLst>
          <pc:docMk/>
          <pc:sldMk cId="2595595268" sldId="264"/>
        </pc:sldMkLst>
        <pc:spChg chg="mod">
          <ac:chgData name="sabeeha jabeen" userId="621c941c7882bd36" providerId="LiveId" clId="{839B70E8-EBAF-4881-A1C9-0AF72BEA0D5D}" dt="2023-03-10T09:47:52.748" v="34" actId="20577"/>
          <ac:spMkLst>
            <pc:docMk/>
            <pc:sldMk cId="2595595268" sldId="264"/>
            <ac:spMk id="19" creationId="{DE7AD1F0-922F-BF60-632B-EECF5FD8BC03}"/>
          </ac:spMkLst>
        </pc:spChg>
        <pc:spChg chg="mod">
          <ac:chgData name="sabeeha jabeen" userId="621c941c7882bd36" providerId="LiveId" clId="{839B70E8-EBAF-4881-A1C9-0AF72BEA0D5D}" dt="2023-03-10T09:49:05.035" v="37"/>
          <ac:spMkLst>
            <pc:docMk/>
            <pc:sldMk cId="2595595268" sldId="264"/>
            <ac:spMk id="29" creationId="{8D8593B6-D197-4E98-78E0-FF6D1E75BB3B}"/>
          </ac:spMkLst>
        </pc:spChg>
        <pc:spChg chg="mod">
          <ac:chgData name="sabeeha jabeen" userId="621c941c7882bd36" providerId="LiveId" clId="{839B70E8-EBAF-4881-A1C9-0AF72BEA0D5D}" dt="2023-03-10T09:45:45.530" v="1" actId="20577"/>
          <ac:spMkLst>
            <pc:docMk/>
            <pc:sldMk cId="2595595268" sldId="264"/>
            <ac:spMk id="1033" creationId="{AFF36E5E-2A8D-04B1-7175-31771201F80D}"/>
          </ac:spMkLst>
        </pc:spChg>
      </pc:sldChg>
    </pc:docChg>
  </pc:docChgLst>
  <pc:docChgLst>
    <pc:chgData name="sabeeha jabeen" userId="621c941c7882bd36" providerId="LiveId" clId="{CFF1B88B-90FF-49B1-85CA-5E29A365BC4A}"/>
    <pc:docChg chg="undo custSel modSld">
      <pc:chgData name="sabeeha jabeen" userId="621c941c7882bd36" providerId="LiveId" clId="{CFF1B88B-90FF-49B1-85CA-5E29A365BC4A}" dt="2022-11-15T05:53:37.372" v="152" actId="1076"/>
      <pc:docMkLst>
        <pc:docMk/>
      </pc:docMkLst>
      <pc:sldChg chg="addSp modSp mod">
        <pc:chgData name="sabeeha jabeen" userId="621c941c7882bd36" providerId="LiveId" clId="{CFF1B88B-90FF-49B1-85CA-5E29A365BC4A}" dt="2022-11-15T05:53:37.372" v="152" actId="1076"/>
        <pc:sldMkLst>
          <pc:docMk/>
          <pc:sldMk cId="2595595268" sldId="264"/>
        </pc:sldMkLst>
        <pc:spChg chg="mod">
          <ac:chgData name="sabeeha jabeen" userId="621c941c7882bd36" providerId="LiveId" clId="{CFF1B88B-90FF-49B1-85CA-5E29A365BC4A}" dt="2022-11-15T05:21:32.754" v="91" actId="14100"/>
          <ac:spMkLst>
            <pc:docMk/>
            <pc:sldMk cId="2595595268" sldId="264"/>
            <ac:spMk id="16" creationId="{7BE86A56-F792-468B-5A31-0D6AECF311B4}"/>
          </ac:spMkLst>
        </pc:spChg>
        <pc:spChg chg="mod">
          <ac:chgData name="sabeeha jabeen" userId="621c941c7882bd36" providerId="LiveId" clId="{CFF1B88B-90FF-49B1-85CA-5E29A365BC4A}" dt="2022-11-15T05:21:57.147" v="95" actId="1076"/>
          <ac:spMkLst>
            <pc:docMk/>
            <pc:sldMk cId="2595595268" sldId="264"/>
            <ac:spMk id="17" creationId="{B93EF616-3515-701D-1049-87084BFE26EA}"/>
          </ac:spMkLst>
        </pc:spChg>
        <pc:spChg chg="mod">
          <ac:chgData name="sabeeha jabeen" userId="621c941c7882bd36" providerId="LiveId" clId="{CFF1B88B-90FF-49B1-85CA-5E29A365BC4A}" dt="2022-11-15T05:22:11.070" v="111" actId="20577"/>
          <ac:spMkLst>
            <pc:docMk/>
            <pc:sldMk cId="2595595268" sldId="264"/>
            <ac:spMk id="21" creationId="{3E1B3439-2562-40E4-5776-CD94590489D4}"/>
          </ac:spMkLst>
        </pc:spChg>
        <pc:spChg chg="mod">
          <ac:chgData name="sabeeha jabeen" userId="621c941c7882bd36" providerId="LiveId" clId="{CFF1B88B-90FF-49B1-85CA-5E29A365BC4A}" dt="2022-11-15T05:52:56.099" v="150" actId="20577"/>
          <ac:spMkLst>
            <pc:docMk/>
            <pc:sldMk cId="2595595268" sldId="264"/>
            <ac:spMk id="24" creationId="{35E12438-2FD3-FE07-7FC5-DAE242938A1D}"/>
          </ac:spMkLst>
        </pc:spChg>
        <pc:spChg chg="mod">
          <ac:chgData name="sabeeha jabeen" userId="621c941c7882bd36" providerId="LiveId" clId="{CFF1B88B-90FF-49B1-85CA-5E29A365BC4A}" dt="2022-11-15T05:21:09.917" v="90" actId="1076"/>
          <ac:spMkLst>
            <pc:docMk/>
            <pc:sldMk cId="2595595268" sldId="264"/>
            <ac:spMk id="29" creationId="{8D8593B6-D197-4E98-78E0-FF6D1E75BB3B}"/>
          </ac:spMkLst>
        </pc:spChg>
        <pc:spChg chg="mod">
          <ac:chgData name="sabeeha jabeen" userId="621c941c7882bd36" providerId="LiveId" clId="{CFF1B88B-90FF-49B1-85CA-5E29A365BC4A}" dt="2022-11-15T05:21:01.713" v="89" actId="1076"/>
          <ac:spMkLst>
            <pc:docMk/>
            <pc:sldMk cId="2595595268" sldId="264"/>
            <ac:spMk id="35" creationId="{96DCF572-92E9-1D41-845B-8D7EEAE12E08}"/>
          </ac:spMkLst>
        </pc:spChg>
        <pc:spChg chg="mod">
          <ac:chgData name="sabeeha jabeen" userId="621c941c7882bd36" providerId="LiveId" clId="{CFF1B88B-90FF-49B1-85CA-5E29A365BC4A}" dt="2022-11-15T05:20:45.438" v="87" actId="14100"/>
          <ac:spMkLst>
            <pc:docMk/>
            <pc:sldMk cId="2595595268" sldId="264"/>
            <ac:spMk id="41" creationId="{FA8A03F7-A394-D3AC-3A33-1CFD269D1C2E}"/>
          </ac:spMkLst>
        </pc:spChg>
        <pc:spChg chg="mod">
          <ac:chgData name="sabeeha jabeen" userId="621c941c7882bd36" providerId="LiveId" clId="{CFF1B88B-90FF-49B1-85CA-5E29A365BC4A}" dt="2022-11-15T05:19:30.814" v="79" actId="14100"/>
          <ac:spMkLst>
            <pc:docMk/>
            <pc:sldMk cId="2595595268" sldId="264"/>
            <ac:spMk id="43" creationId="{5782D28C-DEBA-7787-6F81-8EF1E7E62892}"/>
          </ac:spMkLst>
        </pc:spChg>
        <pc:spChg chg="add mod">
          <ac:chgData name="sabeeha jabeen" userId="621c941c7882bd36" providerId="LiveId" clId="{CFF1B88B-90FF-49B1-85CA-5E29A365BC4A}" dt="2022-11-15T05:20:37.049" v="86" actId="12"/>
          <ac:spMkLst>
            <pc:docMk/>
            <pc:sldMk cId="2595595268" sldId="264"/>
            <ac:spMk id="44" creationId="{38A2D82A-03AC-FD97-8F3D-38D735EA562F}"/>
          </ac:spMkLst>
        </pc:spChg>
        <pc:graphicFrameChg chg="mod modGraphic">
          <ac:chgData name="sabeeha jabeen" userId="621c941c7882bd36" providerId="LiveId" clId="{CFF1B88B-90FF-49B1-85CA-5E29A365BC4A}" dt="2022-11-15T05:23:13.977" v="114" actId="1076"/>
          <ac:graphicFrameMkLst>
            <pc:docMk/>
            <pc:sldMk cId="2595595268" sldId="264"/>
            <ac:graphicFrameMk id="40" creationId="{08A88FE1-74CB-F641-A73E-C187BAD60FF9}"/>
          </ac:graphicFrameMkLst>
        </pc:graphicFrameChg>
        <pc:picChg chg="mod">
          <ac:chgData name="sabeeha jabeen" userId="621c941c7882bd36" providerId="LiveId" clId="{CFF1B88B-90FF-49B1-85CA-5E29A365BC4A}" dt="2022-11-15T05:51:41.320" v="121" actId="1076"/>
          <ac:picMkLst>
            <pc:docMk/>
            <pc:sldMk cId="2595595268" sldId="264"/>
            <ac:picMk id="5" creationId="{DB924F9B-EF5B-C4C4-3BED-AF0438B8F702}"/>
          </ac:picMkLst>
        </pc:picChg>
        <pc:picChg chg="mod">
          <ac:chgData name="sabeeha jabeen" userId="621c941c7882bd36" providerId="LiveId" clId="{CFF1B88B-90FF-49B1-85CA-5E29A365BC4A}" dt="2022-11-15T05:53:37.372" v="152" actId="1076"/>
          <ac:picMkLst>
            <pc:docMk/>
            <pc:sldMk cId="2595595268" sldId="264"/>
            <ac:picMk id="32" creationId="{318BD8D2-4108-A9AB-FA2A-51C61A94871C}"/>
          </ac:picMkLst>
        </pc:picChg>
        <pc:picChg chg="mod">
          <ac:chgData name="sabeeha jabeen" userId="621c941c7882bd36" providerId="LiveId" clId="{CFF1B88B-90FF-49B1-85CA-5E29A365BC4A}" dt="2022-11-15T05:52:13.465" v="125" actId="14100"/>
          <ac:picMkLst>
            <pc:docMk/>
            <pc:sldMk cId="2595595268" sldId="264"/>
            <ac:picMk id="38" creationId="{8E72F19A-6CDA-7D13-EB26-75DAEE647A65}"/>
          </ac:picMkLst>
        </pc:picChg>
        <pc:picChg chg="mod">
          <ac:chgData name="sabeeha jabeen" userId="621c941c7882bd36" providerId="LiveId" clId="{CFF1B88B-90FF-49B1-85CA-5E29A365BC4A}" dt="2022-11-15T05:53:11.165" v="151" actId="14100"/>
          <ac:picMkLst>
            <pc:docMk/>
            <pc:sldMk cId="2595595268" sldId="264"/>
            <ac:picMk id="1026" creationId="{BC349886-AEC6-EEBE-5833-8E913F77FE27}"/>
          </ac:picMkLst>
        </pc:picChg>
      </pc:sldChg>
    </pc:docChg>
  </pc:docChgLst>
  <pc:docChgLst>
    <pc:chgData name="sabeeha jabeen" userId="621c941c7882bd36" providerId="LiveId" clId="{538C4BB6-06B5-4432-9FCD-967DC47E6548}"/>
    <pc:docChg chg="undo custSel addSld delSld modSld">
      <pc:chgData name="sabeeha jabeen" userId="621c941c7882bd36" providerId="LiveId" clId="{538C4BB6-06B5-4432-9FCD-967DC47E6548}" dt="2023-03-10T09:30:41.285" v="1649" actId="20577"/>
      <pc:docMkLst>
        <pc:docMk/>
      </pc:docMkLst>
      <pc:sldChg chg="addSp delSp modSp mod">
        <pc:chgData name="sabeeha jabeen" userId="621c941c7882bd36" providerId="LiveId" clId="{538C4BB6-06B5-4432-9FCD-967DC47E6548}" dt="2023-03-10T09:30:41.285" v="1649" actId="20577"/>
        <pc:sldMkLst>
          <pc:docMk/>
          <pc:sldMk cId="2595595268" sldId="264"/>
        </pc:sldMkLst>
        <pc:spChg chg="mod">
          <ac:chgData name="sabeeha jabeen" userId="621c941c7882bd36" providerId="LiveId" clId="{538C4BB6-06B5-4432-9FCD-967DC47E6548}" dt="2023-03-10T08:36:01.245" v="1213" actId="20577"/>
          <ac:spMkLst>
            <pc:docMk/>
            <pc:sldMk cId="2595595268" sldId="264"/>
            <ac:spMk id="2" creationId="{35E7F0CE-64EF-8970-AEFE-06C7EA201544}"/>
          </ac:spMkLst>
        </pc:spChg>
        <pc:spChg chg="add del mod">
          <ac:chgData name="sabeeha jabeen" userId="621c941c7882bd36" providerId="LiveId" clId="{538C4BB6-06B5-4432-9FCD-967DC47E6548}" dt="2023-03-10T05:49:13.251" v="664" actId="478"/>
          <ac:spMkLst>
            <pc:docMk/>
            <pc:sldMk cId="2595595268" sldId="264"/>
            <ac:spMk id="3" creationId="{47D3CF51-986B-2289-8B78-7CCDC26BCD5D}"/>
          </ac:spMkLst>
        </pc:spChg>
        <pc:spChg chg="add del mod">
          <ac:chgData name="sabeeha jabeen" userId="621c941c7882bd36" providerId="LiveId" clId="{538C4BB6-06B5-4432-9FCD-967DC47E6548}" dt="2023-03-10T07:43:00.153" v="687" actId="21"/>
          <ac:spMkLst>
            <pc:docMk/>
            <pc:sldMk cId="2595595268" sldId="264"/>
            <ac:spMk id="4" creationId="{BFFF27A9-A823-081E-ACB1-85DBCDE902F7}"/>
          </ac:spMkLst>
        </pc:spChg>
        <pc:spChg chg="add del mod">
          <ac:chgData name="sabeeha jabeen" userId="621c941c7882bd36" providerId="LiveId" clId="{538C4BB6-06B5-4432-9FCD-967DC47E6548}" dt="2023-03-10T05:49:18.761" v="665" actId="478"/>
          <ac:spMkLst>
            <pc:docMk/>
            <pc:sldMk cId="2595595268" sldId="264"/>
            <ac:spMk id="4" creationId="{F4CB868D-45C7-9186-70E3-82FC4C8F5EC0}"/>
          </ac:spMkLst>
        </pc:spChg>
        <pc:spChg chg="mod">
          <ac:chgData name="sabeeha jabeen" userId="621c941c7882bd36" providerId="LiveId" clId="{538C4BB6-06B5-4432-9FCD-967DC47E6548}" dt="2023-03-10T03:43:39.066" v="189" actId="207"/>
          <ac:spMkLst>
            <pc:docMk/>
            <pc:sldMk cId="2595595268" sldId="264"/>
            <ac:spMk id="6" creationId="{AC01E12F-C40E-0764-79EF-C7783F383680}"/>
          </ac:spMkLst>
        </pc:spChg>
        <pc:spChg chg="mod">
          <ac:chgData name="sabeeha jabeen" userId="621c941c7882bd36" providerId="LiveId" clId="{538C4BB6-06B5-4432-9FCD-967DC47E6548}" dt="2023-03-10T03:42:18.644" v="185" actId="207"/>
          <ac:spMkLst>
            <pc:docMk/>
            <pc:sldMk cId="2595595268" sldId="264"/>
            <ac:spMk id="7" creationId="{21BC74A2-5329-4735-A924-2FDBAAD14EE0}"/>
          </ac:spMkLst>
        </pc:spChg>
        <pc:spChg chg="mod">
          <ac:chgData name="sabeeha jabeen" userId="621c941c7882bd36" providerId="LiveId" clId="{538C4BB6-06B5-4432-9FCD-967DC47E6548}" dt="2023-03-10T03:43:21.056" v="187" actId="207"/>
          <ac:spMkLst>
            <pc:docMk/>
            <pc:sldMk cId="2595595268" sldId="264"/>
            <ac:spMk id="8" creationId="{C1C99A84-356B-38E8-0DF6-51E666933DF3}"/>
          </ac:spMkLst>
        </pc:spChg>
        <pc:spChg chg="mod">
          <ac:chgData name="sabeeha jabeen" userId="621c941c7882bd36" providerId="LiveId" clId="{538C4BB6-06B5-4432-9FCD-967DC47E6548}" dt="2023-03-10T05:42:26.256" v="557" actId="1076"/>
          <ac:spMkLst>
            <pc:docMk/>
            <pc:sldMk cId="2595595268" sldId="264"/>
            <ac:spMk id="9" creationId="{BC28DCFC-1333-6B45-3E35-696E2A917430}"/>
          </ac:spMkLst>
        </pc:spChg>
        <pc:spChg chg="add del mod">
          <ac:chgData name="sabeeha jabeen" userId="621c941c7882bd36" providerId="LiveId" clId="{538C4BB6-06B5-4432-9FCD-967DC47E6548}" dt="2023-03-10T07:43:13.074" v="690" actId="478"/>
          <ac:spMkLst>
            <pc:docMk/>
            <pc:sldMk cId="2595595268" sldId="264"/>
            <ac:spMk id="10" creationId="{09E06491-9E10-C6DD-5F9C-4152906C3F6B}"/>
          </ac:spMkLst>
        </pc:spChg>
        <pc:spChg chg="mod">
          <ac:chgData name="sabeeha jabeen" userId="621c941c7882bd36" providerId="LiveId" clId="{538C4BB6-06B5-4432-9FCD-967DC47E6548}" dt="2023-03-10T09:30:41.285" v="1649" actId="20577"/>
          <ac:spMkLst>
            <pc:docMk/>
            <pc:sldMk cId="2595595268" sldId="264"/>
            <ac:spMk id="11" creationId="{5379C36E-908A-9BF0-A594-CC6AE8A6BF36}"/>
          </ac:spMkLst>
        </pc:spChg>
        <pc:spChg chg="mod">
          <ac:chgData name="sabeeha jabeen" userId="621c941c7882bd36" providerId="LiveId" clId="{538C4BB6-06B5-4432-9FCD-967DC47E6548}" dt="2023-03-10T09:20:11.611" v="1486"/>
          <ac:spMkLst>
            <pc:docMk/>
            <pc:sldMk cId="2595595268" sldId="264"/>
            <ac:spMk id="12" creationId="{BB9669F5-67C8-B4D2-E2B0-62AA32609D34}"/>
          </ac:spMkLst>
        </pc:spChg>
        <pc:spChg chg="add del mod">
          <ac:chgData name="sabeeha jabeen" userId="621c941c7882bd36" providerId="LiveId" clId="{538C4BB6-06B5-4432-9FCD-967DC47E6548}" dt="2023-03-10T07:43:13.074" v="690" actId="478"/>
          <ac:spMkLst>
            <pc:docMk/>
            <pc:sldMk cId="2595595268" sldId="264"/>
            <ac:spMk id="13" creationId="{1DEF9864-BFC3-C250-EC6E-6C07243CFE65}"/>
          </ac:spMkLst>
        </pc:spChg>
        <pc:spChg chg="del mod">
          <ac:chgData name="sabeeha jabeen" userId="621c941c7882bd36" providerId="LiveId" clId="{538C4BB6-06B5-4432-9FCD-967DC47E6548}" dt="2023-03-10T03:49:37.308" v="404" actId="21"/>
          <ac:spMkLst>
            <pc:docMk/>
            <pc:sldMk cId="2595595268" sldId="264"/>
            <ac:spMk id="13" creationId="{A6779A16-C7B3-DE72-4938-0A0B5F5AA047}"/>
          </ac:spMkLst>
        </pc:spChg>
        <pc:spChg chg="del mod">
          <ac:chgData name="sabeeha jabeen" userId="621c941c7882bd36" providerId="LiveId" clId="{538C4BB6-06B5-4432-9FCD-967DC47E6548}" dt="2023-03-10T04:06:46.998" v="529" actId="478"/>
          <ac:spMkLst>
            <pc:docMk/>
            <pc:sldMk cId="2595595268" sldId="264"/>
            <ac:spMk id="14" creationId="{65E68C43-97CA-3FBD-437D-744045F75C93}"/>
          </ac:spMkLst>
        </pc:spChg>
        <pc:spChg chg="mod">
          <ac:chgData name="sabeeha jabeen" userId="621c941c7882bd36" providerId="LiveId" clId="{538C4BB6-06B5-4432-9FCD-967DC47E6548}" dt="2023-03-10T08:40:50.533" v="1237" actId="207"/>
          <ac:spMkLst>
            <pc:docMk/>
            <pc:sldMk cId="2595595268" sldId="264"/>
            <ac:spMk id="15" creationId="{B052E73D-0FC2-302F-4509-6E540349BBB1}"/>
          </ac:spMkLst>
        </pc:spChg>
        <pc:spChg chg="mod">
          <ac:chgData name="sabeeha jabeen" userId="621c941c7882bd36" providerId="LiveId" clId="{538C4BB6-06B5-4432-9FCD-967DC47E6548}" dt="2023-03-10T08:39:23.078" v="1234" actId="207"/>
          <ac:spMkLst>
            <pc:docMk/>
            <pc:sldMk cId="2595595268" sldId="264"/>
            <ac:spMk id="16" creationId="{7BE86A56-F792-468B-5A31-0D6AECF311B4}"/>
          </ac:spMkLst>
        </pc:spChg>
        <pc:spChg chg="mod">
          <ac:chgData name="sabeeha jabeen" userId="621c941c7882bd36" providerId="LiveId" clId="{538C4BB6-06B5-4432-9FCD-967DC47E6548}" dt="2023-03-10T08:38:44.916" v="1233" actId="207"/>
          <ac:spMkLst>
            <pc:docMk/>
            <pc:sldMk cId="2595595268" sldId="264"/>
            <ac:spMk id="17" creationId="{B93EF616-3515-701D-1049-87084BFE26EA}"/>
          </ac:spMkLst>
        </pc:spChg>
        <pc:spChg chg="mod">
          <ac:chgData name="sabeeha jabeen" userId="621c941c7882bd36" providerId="LiveId" clId="{538C4BB6-06B5-4432-9FCD-967DC47E6548}" dt="2023-03-10T07:49:38.646" v="750" actId="14100"/>
          <ac:spMkLst>
            <pc:docMk/>
            <pc:sldMk cId="2595595268" sldId="264"/>
            <ac:spMk id="18" creationId="{DE4C1ECA-F882-E457-0EE9-1EAEC546F37C}"/>
          </ac:spMkLst>
        </pc:spChg>
        <pc:spChg chg="add del mod">
          <ac:chgData name="sabeeha jabeen" userId="621c941c7882bd36" providerId="LiveId" clId="{538C4BB6-06B5-4432-9FCD-967DC47E6548}" dt="2023-03-10T09:12:37.444" v="1470" actId="1076"/>
          <ac:spMkLst>
            <pc:docMk/>
            <pc:sldMk cId="2595595268" sldId="264"/>
            <ac:spMk id="19" creationId="{DE7AD1F0-922F-BF60-632B-EECF5FD8BC03}"/>
          </ac:spMkLst>
        </pc:spChg>
        <pc:spChg chg="del mod">
          <ac:chgData name="sabeeha jabeen" userId="621c941c7882bd36" providerId="LiveId" clId="{538C4BB6-06B5-4432-9FCD-967DC47E6548}" dt="2023-03-10T08:06:14.644" v="874" actId="478"/>
          <ac:spMkLst>
            <pc:docMk/>
            <pc:sldMk cId="2595595268" sldId="264"/>
            <ac:spMk id="20" creationId="{BADCFFD7-0ADA-A7A0-69AA-B402A0007E98}"/>
          </ac:spMkLst>
        </pc:spChg>
        <pc:spChg chg="del mod">
          <ac:chgData name="sabeeha jabeen" userId="621c941c7882bd36" providerId="LiveId" clId="{538C4BB6-06B5-4432-9FCD-967DC47E6548}" dt="2023-03-10T08:10:43.956" v="965" actId="478"/>
          <ac:spMkLst>
            <pc:docMk/>
            <pc:sldMk cId="2595595268" sldId="264"/>
            <ac:spMk id="21" creationId="{3E1B3439-2562-40E4-5776-CD94590489D4}"/>
          </ac:spMkLst>
        </pc:spChg>
        <pc:spChg chg="add del mod">
          <ac:chgData name="sabeeha jabeen" userId="621c941c7882bd36" providerId="LiveId" clId="{538C4BB6-06B5-4432-9FCD-967DC47E6548}" dt="2023-03-10T08:08:03.661" v="935" actId="14100"/>
          <ac:spMkLst>
            <pc:docMk/>
            <pc:sldMk cId="2595595268" sldId="264"/>
            <ac:spMk id="22" creationId="{5E569E56-61CD-8732-1C76-BD5D64F70098}"/>
          </ac:spMkLst>
        </pc:spChg>
        <pc:spChg chg="mod">
          <ac:chgData name="sabeeha jabeen" userId="621c941c7882bd36" providerId="LiveId" clId="{538C4BB6-06B5-4432-9FCD-967DC47E6548}" dt="2023-03-09T15:27:42.882" v="90" actId="255"/>
          <ac:spMkLst>
            <pc:docMk/>
            <pc:sldMk cId="2595595268" sldId="264"/>
            <ac:spMk id="23" creationId="{7F8511FC-BE46-9968-4111-DF208F79BF7D}"/>
          </ac:spMkLst>
        </pc:spChg>
        <pc:spChg chg="del mod">
          <ac:chgData name="sabeeha jabeen" userId="621c941c7882bd36" providerId="LiveId" clId="{538C4BB6-06B5-4432-9FCD-967DC47E6548}" dt="2023-03-10T03:49:12.916" v="400" actId="478"/>
          <ac:spMkLst>
            <pc:docMk/>
            <pc:sldMk cId="2595595268" sldId="264"/>
            <ac:spMk id="24" creationId="{35E12438-2FD3-FE07-7FC5-DAE242938A1D}"/>
          </ac:spMkLst>
        </pc:spChg>
        <pc:spChg chg="add mod">
          <ac:chgData name="sabeeha jabeen" userId="621c941c7882bd36" providerId="LiveId" clId="{538C4BB6-06B5-4432-9FCD-967DC47E6548}" dt="2023-03-10T07:43:33.853" v="693" actId="1076"/>
          <ac:spMkLst>
            <pc:docMk/>
            <pc:sldMk cId="2595595268" sldId="264"/>
            <ac:spMk id="24" creationId="{766C63EC-3EE1-11B4-0132-4ACA5065D09E}"/>
          </ac:spMkLst>
        </pc:spChg>
        <pc:spChg chg="del mod">
          <ac:chgData name="sabeeha jabeen" userId="621c941c7882bd36" providerId="LiveId" clId="{538C4BB6-06B5-4432-9FCD-967DC47E6548}" dt="2023-03-10T05:47:22.235" v="654" actId="21"/>
          <ac:spMkLst>
            <pc:docMk/>
            <pc:sldMk cId="2595595268" sldId="264"/>
            <ac:spMk id="25" creationId="{7743B1AE-1562-8B3D-C216-D1D27D8E3DDA}"/>
          </ac:spMkLst>
        </pc:spChg>
        <pc:spChg chg="del mod">
          <ac:chgData name="sabeeha jabeen" userId="621c941c7882bd36" providerId="LiveId" clId="{538C4BB6-06B5-4432-9FCD-967DC47E6548}" dt="2023-03-10T04:06:57.285" v="531" actId="478"/>
          <ac:spMkLst>
            <pc:docMk/>
            <pc:sldMk cId="2595595268" sldId="264"/>
            <ac:spMk id="26" creationId="{C87DF220-E526-FDD7-88D9-73A460064648}"/>
          </ac:spMkLst>
        </pc:spChg>
        <pc:spChg chg="add mod">
          <ac:chgData name="sabeeha jabeen" userId="621c941c7882bd36" providerId="LiveId" clId="{538C4BB6-06B5-4432-9FCD-967DC47E6548}" dt="2023-03-10T07:56:33.082" v="807" actId="207"/>
          <ac:spMkLst>
            <pc:docMk/>
            <pc:sldMk cId="2595595268" sldId="264"/>
            <ac:spMk id="27" creationId="{0F626B3D-71AE-CA97-E15C-573A96B5EDE1}"/>
          </ac:spMkLst>
        </pc:spChg>
        <pc:spChg chg="del mod">
          <ac:chgData name="sabeeha jabeen" userId="621c941c7882bd36" providerId="LiveId" clId="{538C4BB6-06B5-4432-9FCD-967DC47E6548}" dt="2023-03-10T03:51:23.884" v="423" actId="478"/>
          <ac:spMkLst>
            <pc:docMk/>
            <pc:sldMk cId="2595595268" sldId="264"/>
            <ac:spMk id="27" creationId="{977F2E18-17D8-4361-49E4-B2FF2D2A9E87}"/>
          </ac:spMkLst>
        </pc:spChg>
        <pc:spChg chg="del mod">
          <ac:chgData name="sabeeha jabeen" userId="621c941c7882bd36" providerId="LiveId" clId="{538C4BB6-06B5-4432-9FCD-967DC47E6548}" dt="2023-03-10T03:49:56.620" v="408" actId="21"/>
          <ac:spMkLst>
            <pc:docMk/>
            <pc:sldMk cId="2595595268" sldId="264"/>
            <ac:spMk id="28" creationId="{8A7A55B5-A346-759B-7913-A3289C9D85A6}"/>
          </ac:spMkLst>
        </pc:spChg>
        <pc:spChg chg="mod">
          <ac:chgData name="sabeeha jabeen" userId="621c941c7882bd36" providerId="LiveId" clId="{538C4BB6-06B5-4432-9FCD-967DC47E6548}" dt="2023-03-10T05:45:50.679" v="618" actId="1076"/>
          <ac:spMkLst>
            <pc:docMk/>
            <pc:sldMk cId="2595595268" sldId="264"/>
            <ac:spMk id="29" creationId="{8D8593B6-D197-4E98-78E0-FF6D1E75BB3B}"/>
          </ac:spMkLst>
        </pc:spChg>
        <pc:spChg chg="mod">
          <ac:chgData name="sabeeha jabeen" userId="621c941c7882bd36" providerId="LiveId" clId="{538C4BB6-06B5-4432-9FCD-967DC47E6548}" dt="2023-03-10T08:36:46.878" v="1217" actId="20577"/>
          <ac:spMkLst>
            <pc:docMk/>
            <pc:sldMk cId="2595595268" sldId="264"/>
            <ac:spMk id="30" creationId="{E7B1A891-4603-0027-6371-9519694978F1}"/>
          </ac:spMkLst>
        </pc:spChg>
        <pc:spChg chg="del mod">
          <ac:chgData name="sabeeha jabeen" userId="621c941c7882bd36" providerId="LiveId" clId="{538C4BB6-06B5-4432-9FCD-967DC47E6548}" dt="2023-03-10T05:38:46.043" v="535" actId="478"/>
          <ac:spMkLst>
            <pc:docMk/>
            <pc:sldMk cId="2595595268" sldId="264"/>
            <ac:spMk id="31" creationId="{2B9F2B2B-D804-9EF4-62CB-900A96F450FF}"/>
          </ac:spMkLst>
        </pc:spChg>
        <pc:spChg chg="add del mod">
          <ac:chgData name="sabeeha jabeen" userId="621c941c7882bd36" providerId="LiveId" clId="{538C4BB6-06B5-4432-9FCD-967DC47E6548}" dt="2023-03-10T07:48:38.403" v="741"/>
          <ac:spMkLst>
            <pc:docMk/>
            <pc:sldMk cId="2595595268" sldId="264"/>
            <ac:spMk id="31" creationId="{67C12B00-76B4-4C96-ECF4-1B8F199B4BAF}"/>
          </ac:spMkLst>
        </pc:spChg>
        <pc:spChg chg="add del mod">
          <ac:chgData name="sabeeha jabeen" userId="621c941c7882bd36" providerId="LiveId" clId="{538C4BB6-06B5-4432-9FCD-967DC47E6548}" dt="2023-03-10T08:45:52.454" v="1292" actId="478"/>
          <ac:spMkLst>
            <pc:docMk/>
            <pc:sldMk cId="2595595268" sldId="264"/>
            <ac:spMk id="32" creationId="{9B1D58A1-494F-7EAD-C365-124E6BCBB256}"/>
          </ac:spMkLst>
        </pc:spChg>
        <pc:spChg chg="del mod">
          <ac:chgData name="sabeeha jabeen" userId="621c941c7882bd36" providerId="LiveId" clId="{538C4BB6-06B5-4432-9FCD-967DC47E6548}" dt="2023-03-10T08:06:43.552" v="896" actId="478"/>
          <ac:spMkLst>
            <pc:docMk/>
            <pc:sldMk cId="2595595268" sldId="264"/>
            <ac:spMk id="33" creationId="{F2A085B9-275F-E259-81B1-D9745B9C2C17}"/>
          </ac:spMkLst>
        </pc:spChg>
        <pc:spChg chg="add mod">
          <ac:chgData name="sabeeha jabeen" userId="621c941c7882bd36" providerId="LiveId" clId="{538C4BB6-06B5-4432-9FCD-967DC47E6548}" dt="2023-03-10T07:55:39.589" v="803" actId="14100"/>
          <ac:spMkLst>
            <pc:docMk/>
            <pc:sldMk cId="2595595268" sldId="264"/>
            <ac:spMk id="34" creationId="{0ECF008C-3BF4-9D13-2336-8CEDFCB32633}"/>
          </ac:spMkLst>
        </pc:spChg>
        <pc:spChg chg="del">
          <ac:chgData name="sabeeha jabeen" userId="621c941c7882bd36" providerId="LiveId" clId="{538C4BB6-06B5-4432-9FCD-967DC47E6548}" dt="2023-03-10T05:48:14.442" v="661" actId="21"/>
          <ac:spMkLst>
            <pc:docMk/>
            <pc:sldMk cId="2595595268" sldId="264"/>
            <ac:spMk id="34" creationId="{8E62C211-F6EA-F791-2434-40B2466CA176}"/>
          </ac:spMkLst>
        </pc:spChg>
        <pc:spChg chg="del mod">
          <ac:chgData name="sabeeha jabeen" userId="621c941c7882bd36" providerId="LiveId" clId="{538C4BB6-06B5-4432-9FCD-967DC47E6548}" dt="2023-03-10T08:11:26.607" v="973" actId="478"/>
          <ac:spMkLst>
            <pc:docMk/>
            <pc:sldMk cId="2595595268" sldId="264"/>
            <ac:spMk id="35" creationId="{96DCF572-92E9-1D41-845B-8D7EEAE12E08}"/>
          </ac:spMkLst>
        </pc:spChg>
        <pc:spChg chg="del mod">
          <ac:chgData name="sabeeha jabeen" userId="621c941c7882bd36" providerId="LiveId" clId="{538C4BB6-06B5-4432-9FCD-967DC47E6548}" dt="2023-03-10T03:50:45.248" v="417" actId="478"/>
          <ac:spMkLst>
            <pc:docMk/>
            <pc:sldMk cId="2595595268" sldId="264"/>
            <ac:spMk id="36" creationId="{0553D27D-6F93-2398-C0FC-FF2595E8DEEC}"/>
          </ac:spMkLst>
        </pc:spChg>
        <pc:spChg chg="add mod">
          <ac:chgData name="sabeeha jabeen" userId="621c941c7882bd36" providerId="LiveId" clId="{538C4BB6-06B5-4432-9FCD-967DC47E6548}" dt="2023-03-10T09:28:57.504" v="1642" actId="20577"/>
          <ac:spMkLst>
            <pc:docMk/>
            <pc:sldMk cId="2595595268" sldId="264"/>
            <ac:spMk id="36" creationId="{7887DCA5-51F6-FD47-BA41-29BE0CA9EA75}"/>
          </ac:spMkLst>
        </pc:spChg>
        <pc:spChg chg="del mod">
          <ac:chgData name="sabeeha jabeen" userId="621c941c7882bd36" providerId="LiveId" clId="{538C4BB6-06B5-4432-9FCD-967DC47E6548}" dt="2023-03-10T06:13:32.158" v="675" actId="478"/>
          <ac:spMkLst>
            <pc:docMk/>
            <pc:sldMk cId="2595595268" sldId="264"/>
            <ac:spMk id="37" creationId="{1A01E956-24C8-1838-72B5-986448FDB733}"/>
          </ac:spMkLst>
        </pc:spChg>
        <pc:spChg chg="add mod">
          <ac:chgData name="sabeeha jabeen" userId="621c941c7882bd36" providerId="LiveId" clId="{538C4BB6-06B5-4432-9FCD-967DC47E6548}" dt="2023-03-10T08:41:27.757" v="1238" actId="207"/>
          <ac:spMkLst>
            <pc:docMk/>
            <pc:sldMk cId="2595595268" sldId="264"/>
            <ac:spMk id="39" creationId="{AB863DAC-8988-1A28-CBEE-388F46B81B93}"/>
          </ac:spMkLst>
        </pc:spChg>
        <pc:spChg chg="add mod">
          <ac:chgData name="sabeeha jabeen" userId="621c941c7882bd36" providerId="LiveId" clId="{538C4BB6-06B5-4432-9FCD-967DC47E6548}" dt="2023-03-10T08:04:25.155" v="860" actId="1076"/>
          <ac:spMkLst>
            <pc:docMk/>
            <pc:sldMk cId="2595595268" sldId="264"/>
            <ac:spMk id="40" creationId="{9771978B-0B7C-A1AC-115D-C300EFC65513}"/>
          </ac:spMkLst>
        </pc:spChg>
        <pc:spChg chg="del mod">
          <ac:chgData name="sabeeha jabeen" userId="621c941c7882bd36" providerId="LiveId" clId="{538C4BB6-06B5-4432-9FCD-967DC47E6548}" dt="2023-03-10T05:44:17.483" v="609" actId="478"/>
          <ac:spMkLst>
            <pc:docMk/>
            <pc:sldMk cId="2595595268" sldId="264"/>
            <ac:spMk id="41" creationId="{FA8A03F7-A394-D3AC-3A33-1CFD269D1C2E}"/>
          </ac:spMkLst>
        </pc:spChg>
        <pc:spChg chg="del mod">
          <ac:chgData name="sabeeha jabeen" userId="621c941c7882bd36" providerId="LiveId" clId="{538C4BB6-06B5-4432-9FCD-967DC47E6548}" dt="2023-03-10T05:46:27.823" v="643" actId="478"/>
          <ac:spMkLst>
            <pc:docMk/>
            <pc:sldMk cId="2595595268" sldId="264"/>
            <ac:spMk id="43" creationId="{5782D28C-DEBA-7787-6F81-8EF1E7E62892}"/>
          </ac:spMkLst>
        </pc:spChg>
        <pc:spChg chg="add mod">
          <ac:chgData name="sabeeha jabeen" userId="621c941c7882bd36" providerId="LiveId" clId="{538C4BB6-06B5-4432-9FCD-967DC47E6548}" dt="2023-03-10T09:28:50.171" v="1640" actId="207"/>
          <ac:spMkLst>
            <pc:docMk/>
            <pc:sldMk cId="2595595268" sldId="264"/>
            <ac:spMk id="44" creationId="{2C80E689-7EC0-1BC9-F106-28C6C9037AB7}"/>
          </ac:spMkLst>
        </pc:spChg>
        <pc:spChg chg="del mod">
          <ac:chgData name="sabeeha jabeen" userId="621c941c7882bd36" providerId="LiveId" clId="{538C4BB6-06B5-4432-9FCD-967DC47E6548}" dt="2023-03-10T05:46:27.828" v="645"/>
          <ac:spMkLst>
            <pc:docMk/>
            <pc:sldMk cId="2595595268" sldId="264"/>
            <ac:spMk id="44" creationId="{38A2D82A-03AC-FD97-8F3D-38D735EA562F}"/>
          </ac:spMkLst>
        </pc:spChg>
        <pc:spChg chg="add del mod">
          <ac:chgData name="sabeeha jabeen" userId="621c941c7882bd36" providerId="LiveId" clId="{538C4BB6-06B5-4432-9FCD-967DC47E6548}" dt="2023-03-10T07:43:00.153" v="687" actId="21"/>
          <ac:spMkLst>
            <pc:docMk/>
            <pc:sldMk cId="2595595268" sldId="264"/>
            <ac:spMk id="46" creationId="{4A639140-F27D-7881-95DE-EAFC7B0041E5}"/>
          </ac:spMkLst>
        </pc:spChg>
        <pc:spChg chg="add del mod">
          <ac:chgData name="sabeeha jabeen" userId="621c941c7882bd36" providerId="LiveId" clId="{538C4BB6-06B5-4432-9FCD-967DC47E6548}" dt="2023-03-10T08:01:25.844" v="829" actId="21"/>
          <ac:spMkLst>
            <pc:docMk/>
            <pc:sldMk cId="2595595268" sldId="264"/>
            <ac:spMk id="48" creationId="{08DE106F-8FD7-B54E-B915-F0F72C8CFC0D}"/>
          </ac:spMkLst>
        </pc:spChg>
        <pc:spChg chg="add del mod">
          <ac:chgData name="sabeeha jabeen" userId="621c941c7882bd36" providerId="LiveId" clId="{538C4BB6-06B5-4432-9FCD-967DC47E6548}" dt="2023-03-10T05:39:18.782" v="537"/>
          <ac:spMkLst>
            <pc:docMk/>
            <pc:sldMk cId="2595595268" sldId="264"/>
            <ac:spMk id="48" creationId="{37C26D95-B71B-39C6-10D3-D0B5A66271B1}"/>
          </ac:spMkLst>
        </pc:spChg>
        <pc:spChg chg="add del mod">
          <ac:chgData name="sabeeha jabeen" userId="621c941c7882bd36" providerId="LiveId" clId="{538C4BB6-06B5-4432-9FCD-967DC47E6548}" dt="2023-03-10T05:40:11.108" v="547"/>
          <ac:spMkLst>
            <pc:docMk/>
            <pc:sldMk cId="2595595268" sldId="264"/>
            <ac:spMk id="49" creationId="{3F5C0B5A-0DF8-9950-CF2F-70F099AEE89E}"/>
          </ac:spMkLst>
        </pc:spChg>
        <pc:spChg chg="add del mod">
          <ac:chgData name="sabeeha jabeen" userId="621c941c7882bd36" providerId="LiveId" clId="{538C4BB6-06B5-4432-9FCD-967DC47E6548}" dt="2023-03-10T07:43:52.257" v="699" actId="21"/>
          <ac:spMkLst>
            <pc:docMk/>
            <pc:sldMk cId="2595595268" sldId="264"/>
            <ac:spMk id="50" creationId="{741F91C3-C215-1946-BA01-99B3A86A6DE6}"/>
          </ac:spMkLst>
        </pc:spChg>
        <pc:spChg chg="add del mod">
          <ac:chgData name="sabeeha jabeen" userId="621c941c7882bd36" providerId="LiveId" clId="{538C4BB6-06B5-4432-9FCD-967DC47E6548}" dt="2023-03-10T07:51:13.919" v="763" actId="478"/>
          <ac:spMkLst>
            <pc:docMk/>
            <pc:sldMk cId="2595595268" sldId="264"/>
            <ac:spMk id="51" creationId="{C3D97D6E-5E3B-BD55-E7D1-1B3DA58727D4}"/>
          </ac:spMkLst>
        </pc:spChg>
        <pc:spChg chg="add del mod">
          <ac:chgData name="sabeeha jabeen" userId="621c941c7882bd36" providerId="LiveId" clId="{538C4BB6-06B5-4432-9FCD-967DC47E6548}" dt="2023-03-10T07:51:44.304" v="767" actId="478"/>
          <ac:spMkLst>
            <pc:docMk/>
            <pc:sldMk cId="2595595268" sldId="264"/>
            <ac:spMk id="52" creationId="{4D02C318-AABF-9C3E-AEDB-F25A47F8C103}"/>
          </ac:spMkLst>
        </pc:spChg>
        <pc:spChg chg="add del mod">
          <ac:chgData name="sabeeha jabeen" userId="621c941c7882bd36" providerId="LiveId" clId="{538C4BB6-06B5-4432-9FCD-967DC47E6548}" dt="2023-03-10T05:49:58.735" v="671" actId="478"/>
          <ac:spMkLst>
            <pc:docMk/>
            <pc:sldMk cId="2595595268" sldId="264"/>
            <ac:spMk id="53" creationId="{62D37B85-79DB-7F4A-0A48-33515A595606}"/>
          </ac:spMkLst>
        </pc:spChg>
        <pc:spChg chg="add mod">
          <ac:chgData name="sabeeha jabeen" userId="621c941c7882bd36" providerId="LiveId" clId="{538C4BB6-06B5-4432-9FCD-967DC47E6548}" dt="2023-03-10T09:21:14.154" v="1497" actId="1076"/>
          <ac:spMkLst>
            <pc:docMk/>
            <pc:sldMk cId="2595595268" sldId="264"/>
            <ac:spMk id="53" creationId="{9634A67A-9166-00C1-F322-8B21AFBC4B7C}"/>
          </ac:spMkLst>
        </pc:spChg>
        <pc:spChg chg="add mod">
          <ac:chgData name="sabeeha jabeen" userId="621c941c7882bd36" providerId="LiveId" clId="{538C4BB6-06B5-4432-9FCD-967DC47E6548}" dt="2023-03-10T08:05:39.496" v="870" actId="1076"/>
          <ac:spMkLst>
            <pc:docMk/>
            <pc:sldMk cId="2595595268" sldId="264"/>
            <ac:spMk id="54" creationId="{5B7BDD1B-4183-6ACF-A909-0BA98CD78E89}"/>
          </ac:spMkLst>
        </pc:spChg>
        <pc:spChg chg="add del mod">
          <ac:chgData name="sabeeha jabeen" userId="621c941c7882bd36" providerId="LiveId" clId="{538C4BB6-06B5-4432-9FCD-967DC47E6548}" dt="2023-03-10T08:11:21.396" v="972" actId="478"/>
          <ac:spMkLst>
            <pc:docMk/>
            <pc:sldMk cId="2595595268" sldId="264"/>
            <ac:spMk id="55" creationId="{B20E6817-BCB1-7798-A5A5-2A369F0FF19F}"/>
          </ac:spMkLst>
        </pc:spChg>
        <pc:spChg chg="add mod">
          <ac:chgData name="sabeeha jabeen" userId="621c941c7882bd36" providerId="LiveId" clId="{538C4BB6-06B5-4432-9FCD-967DC47E6548}" dt="2023-03-10T07:49:32.417" v="749" actId="1076"/>
          <ac:spMkLst>
            <pc:docMk/>
            <pc:sldMk cId="2595595268" sldId="264"/>
            <ac:spMk id="56" creationId="{BCAABC17-6DC9-0C27-DB7B-51E207D93045}"/>
          </ac:spMkLst>
        </pc:spChg>
        <pc:spChg chg="add del mod">
          <ac:chgData name="sabeeha jabeen" userId="621c941c7882bd36" providerId="LiveId" clId="{538C4BB6-06B5-4432-9FCD-967DC47E6548}" dt="2023-03-10T07:50:07.814" v="755" actId="478"/>
          <ac:spMkLst>
            <pc:docMk/>
            <pc:sldMk cId="2595595268" sldId="264"/>
            <ac:spMk id="57" creationId="{C41518CD-E3D4-E7EC-ACDE-7D6F3E898CD1}"/>
          </ac:spMkLst>
        </pc:spChg>
        <pc:spChg chg="add mod">
          <ac:chgData name="sabeeha jabeen" userId="621c941c7882bd36" providerId="LiveId" clId="{538C4BB6-06B5-4432-9FCD-967DC47E6548}" dt="2023-03-10T09:21:11.738" v="1496" actId="1076"/>
          <ac:spMkLst>
            <pc:docMk/>
            <pc:sldMk cId="2595595268" sldId="264"/>
            <ac:spMk id="60" creationId="{690615B0-DCD1-200D-62AE-B21930690E81}"/>
          </ac:spMkLst>
        </pc:spChg>
        <pc:spChg chg="add mod">
          <ac:chgData name="sabeeha jabeen" userId="621c941c7882bd36" providerId="LiveId" clId="{538C4BB6-06B5-4432-9FCD-967DC47E6548}" dt="2023-03-10T08:08:28.655" v="950" actId="20577"/>
          <ac:spMkLst>
            <pc:docMk/>
            <pc:sldMk cId="2595595268" sldId="264"/>
            <ac:spMk id="61" creationId="{08C8FA1A-C167-5F1A-DB9C-D9A4BC4607B4}"/>
          </ac:spMkLst>
        </pc:spChg>
        <pc:spChg chg="add mod">
          <ac:chgData name="sabeeha jabeen" userId="621c941c7882bd36" providerId="LiveId" clId="{538C4BB6-06B5-4432-9FCD-967DC47E6548}" dt="2023-03-10T08:35:30.608" v="1211" actId="1076"/>
          <ac:spMkLst>
            <pc:docMk/>
            <pc:sldMk cId="2595595268" sldId="264"/>
            <ac:spMk id="62" creationId="{6C290352-0567-B654-4E70-1BD32CEF9D35}"/>
          </ac:spMkLst>
        </pc:spChg>
        <pc:spChg chg="add mod">
          <ac:chgData name="sabeeha jabeen" userId="621c941c7882bd36" providerId="LiveId" clId="{538C4BB6-06B5-4432-9FCD-967DC47E6548}" dt="2023-03-10T09:12:41.066" v="1471" actId="1076"/>
          <ac:spMkLst>
            <pc:docMk/>
            <pc:sldMk cId="2595595268" sldId="264"/>
            <ac:spMk id="63" creationId="{1C6E29F7-1461-8C59-E5B6-C141C931B441}"/>
          </ac:spMkLst>
        </pc:spChg>
        <pc:spChg chg="add mod">
          <ac:chgData name="sabeeha jabeen" userId="621c941c7882bd36" providerId="LiveId" clId="{538C4BB6-06B5-4432-9FCD-967DC47E6548}" dt="2023-03-10T08:50:41.392" v="1315" actId="1076"/>
          <ac:spMkLst>
            <pc:docMk/>
            <pc:sldMk cId="2595595268" sldId="264"/>
            <ac:spMk id="1024" creationId="{DF067C57-9E06-7F1E-CA69-993CED4B7D7D}"/>
          </ac:spMkLst>
        </pc:spChg>
        <pc:spChg chg="add mod">
          <ac:chgData name="sabeeha jabeen" userId="621c941c7882bd36" providerId="LiveId" clId="{538C4BB6-06B5-4432-9FCD-967DC47E6548}" dt="2023-03-10T08:12:23.570" v="1017" actId="313"/>
          <ac:spMkLst>
            <pc:docMk/>
            <pc:sldMk cId="2595595268" sldId="264"/>
            <ac:spMk id="1025" creationId="{B5D36962-1921-15B5-F717-88150C446278}"/>
          </ac:spMkLst>
        </pc:spChg>
        <pc:spChg chg="add mod">
          <ac:chgData name="sabeeha jabeen" userId="621c941c7882bd36" providerId="LiveId" clId="{538C4BB6-06B5-4432-9FCD-967DC47E6548}" dt="2023-03-10T08:12:39.079" v="1020" actId="20577"/>
          <ac:spMkLst>
            <pc:docMk/>
            <pc:sldMk cId="2595595268" sldId="264"/>
            <ac:spMk id="1027" creationId="{5EAFF47D-4FD6-37F7-19F1-34C4C9696429}"/>
          </ac:spMkLst>
        </pc:spChg>
        <pc:spChg chg="add mod">
          <ac:chgData name="sabeeha jabeen" userId="621c941c7882bd36" providerId="LiveId" clId="{538C4BB6-06B5-4432-9FCD-967DC47E6548}" dt="2023-03-10T08:46:39.078" v="1300" actId="14100"/>
          <ac:spMkLst>
            <pc:docMk/>
            <pc:sldMk cId="2595595268" sldId="264"/>
            <ac:spMk id="1028" creationId="{84949C3B-0B64-08FB-B647-EC0F41A64F8F}"/>
          </ac:spMkLst>
        </pc:spChg>
        <pc:spChg chg="add mod">
          <ac:chgData name="sabeeha jabeen" userId="621c941c7882bd36" providerId="LiveId" clId="{538C4BB6-06B5-4432-9FCD-967DC47E6548}" dt="2023-03-10T09:18:43.333" v="1478" actId="1076"/>
          <ac:spMkLst>
            <pc:docMk/>
            <pc:sldMk cId="2595595268" sldId="264"/>
            <ac:spMk id="1029" creationId="{90233A95-B180-6F60-F516-0CAB6A729636}"/>
          </ac:spMkLst>
        </pc:spChg>
        <pc:spChg chg="add del mod">
          <ac:chgData name="sabeeha jabeen" userId="621c941c7882bd36" providerId="LiveId" clId="{538C4BB6-06B5-4432-9FCD-967DC47E6548}" dt="2023-03-10T08:47:38.563" v="1302"/>
          <ac:spMkLst>
            <pc:docMk/>
            <pc:sldMk cId="2595595268" sldId="264"/>
            <ac:spMk id="1030" creationId="{EF3C83DD-A9C3-1180-B7B0-B578EC2D0B91}"/>
          </ac:spMkLst>
        </pc:spChg>
        <pc:spChg chg="add del mod">
          <ac:chgData name="sabeeha jabeen" userId="621c941c7882bd36" providerId="LiveId" clId="{538C4BB6-06B5-4432-9FCD-967DC47E6548}" dt="2023-03-10T08:48:44.646" v="1304"/>
          <ac:spMkLst>
            <pc:docMk/>
            <pc:sldMk cId="2595595268" sldId="264"/>
            <ac:spMk id="1031" creationId="{4E8BAFD9-B188-3A20-1483-B63ACF45DCB3}"/>
          </ac:spMkLst>
        </pc:spChg>
        <pc:spChg chg="add del mod">
          <ac:chgData name="sabeeha jabeen" userId="621c941c7882bd36" providerId="LiveId" clId="{538C4BB6-06B5-4432-9FCD-967DC47E6548}" dt="2023-03-10T08:48:51.250" v="1306"/>
          <ac:spMkLst>
            <pc:docMk/>
            <pc:sldMk cId="2595595268" sldId="264"/>
            <ac:spMk id="1032" creationId="{52F92361-6222-EE9E-FAE2-745AB986C47F}"/>
          </ac:spMkLst>
        </pc:spChg>
        <pc:spChg chg="add mod">
          <ac:chgData name="sabeeha jabeen" userId="621c941c7882bd36" providerId="LiveId" clId="{538C4BB6-06B5-4432-9FCD-967DC47E6548}" dt="2023-03-10T09:29:04.016" v="1644" actId="20577"/>
          <ac:spMkLst>
            <pc:docMk/>
            <pc:sldMk cId="2595595268" sldId="264"/>
            <ac:spMk id="1033" creationId="{AFF36E5E-2A8D-04B1-7175-31771201F80D}"/>
          </ac:spMkLst>
        </pc:spChg>
        <pc:spChg chg="add del mod">
          <ac:chgData name="sabeeha jabeen" userId="621c941c7882bd36" providerId="LiveId" clId="{538C4BB6-06B5-4432-9FCD-967DC47E6548}" dt="2023-03-10T09:19:19.905" v="1480"/>
          <ac:spMkLst>
            <pc:docMk/>
            <pc:sldMk cId="2595595268" sldId="264"/>
            <ac:spMk id="1038" creationId="{D81DF78E-C901-F3E1-E4ED-F7D2783BE1C4}"/>
          </ac:spMkLst>
        </pc:spChg>
        <pc:spChg chg="add mod">
          <ac:chgData name="sabeeha jabeen" userId="621c941c7882bd36" providerId="LiveId" clId="{538C4BB6-06B5-4432-9FCD-967DC47E6548}" dt="2023-03-10T09:25:20.260" v="1527" actId="20577"/>
          <ac:spMkLst>
            <pc:docMk/>
            <pc:sldMk cId="2595595268" sldId="264"/>
            <ac:spMk id="1039" creationId="{9453DBB2-360C-9551-5D61-2E759C06E942}"/>
          </ac:spMkLst>
        </pc:spChg>
        <pc:spChg chg="add mod">
          <ac:chgData name="sabeeha jabeen" userId="621c941c7882bd36" providerId="LiveId" clId="{538C4BB6-06B5-4432-9FCD-967DC47E6548}" dt="2023-03-10T09:26:12.217" v="1546" actId="14100"/>
          <ac:spMkLst>
            <pc:docMk/>
            <pc:sldMk cId="2595595268" sldId="264"/>
            <ac:spMk id="1040" creationId="{C5F94E1B-D987-AABC-9FB5-5EEA507CD07D}"/>
          </ac:spMkLst>
        </pc:spChg>
        <pc:spChg chg="add mod">
          <ac:chgData name="sabeeha jabeen" userId="621c941c7882bd36" providerId="LiveId" clId="{538C4BB6-06B5-4432-9FCD-967DC47E6548}" dt="2023-03-10T09:27:10.599" v="1607" actId="20577"/>
          <ac:spMkLst>
            <pc:docMk/>
            <pc:sldMk cId="2595595268" sldId="264"/>
            <ac:spMk id="1041" creationId="{D5F6D660-E7E7-B3AC-2076-0CEA856F10BF}"/>
          </ac:spMkLst>
        </pc:spChg>
        <pc:spChg chg="add mod">
          <ac:chgData name="sabeeha jabeen" userId="621c941c7882bd36" providerId="LiveId" clId="{538C4BB6-06B5-4432-9FCD-967DC47E6548}" dt="2023-03-10T09:28:27.643" v="1639" actId="20577"/>
          <ac:spMkLst>
            <pc:docMk/>
            <pc:sldMk cId="2595595268" sldId="264"/>
            <ac:spMk id="1042" creationId="{8B1384F8-4C64-D97E-9631-FECB6182D32D}"/>
          </ac:spMkLst>
        </pc:spChg>
        <pc:graphicFrameChg chg="add del mod">
          <ac:chgData name="sabeeha jabeen" userId="621c941c7882bd36" providerId="LiveId" clId="{538C4BB6-06B5-4432-9FCD-967DC47E6548}" dt="2023-03-10T07:43:00.153" v="687" actId="21"/>
          <ac:graphicFrameMkLst>
            <pc:docMk/>
            <pc:sldMk cId="2595595268" sldId="264"/>
            <ac:graphicFrameMk id="5" creationId="{897FB0A9-0DB2-C233-BD17-CAD1FACADEED}"/>
          </ac:graphicFrameMkLst>
        </pc:graphicFrameChg>
        <pc:graphicFrameChg chg="add del mod">
          <ac:chgData name="sabeeha jabeen" userId="621c941c7882bd36" providerId="LiveId" clId="{538C4BB6-06B5-4432-9FCD-967DC47E6548}" dt="2023-03-10T07:43:13.074" v="690" actId="478"/>
          <ac:graphicFrameMkLst>
            <pc:docMk/>
            <pc:sldMk cId="2595595268" sldId="264"/>
            <ac:graphicFrameMk id="14" creationId="{8B5AEDEA-546B-C82B-3211-8C351B679998}"/>
          </ac:graphicFrameMkLst>
        </pc:graphicFrameChg>
        <pc:graphicFrameChg chg="add del mod">
          <ac:chgData name="sabeeha jabeen" userId="621c941c7882bd36" providerId="LiveId" clId="{538C4BB6-06B5-4432-9FCD-967DC47E6548}" dt="2023-03-10T07:43:39.856" v="694" actId="21"/>
          <ac:graphicFrameMkLst>
            <pc:docMk/>
            <pc:sldMk cId="2595595268" sldId="264"/>
            <ac:graphicFrameMk id="25" creationId="{0840F1D2-9C12-1F6E-AB28-46F5616F9377}"/>
          </ac:graphicFrameMkLst>
        </pc:graphicFrameChg>
        <pc:graphicFrameChg chg="add mod">
          <ac:chgData name="sabeeha jabeen" userId="621c941c7882bd36" providerId="LiveId" clId="{538C4BB6-06B5-4432-9FCD-967DC47E6548}" dt="2023-03-10T07:49:17.251" v="747" actId="1076"/>
          <ac:graphicFrameMkLst>
            <pc:docMk/>
            <pc:sldMk cId="2595595268" sldId="264"/>
            <ac:graphicFrameMk id="26" creationId="{00B7FD76-E1E6-89AD-3631-42C85F491432}"/>
          </ac:graphicFrameMkLst>
        </pc:graphicFrameChg>
        <pc:graphicFrameChg chg="del">
          <ac:chgData name="sabeeha jabeen" userId="621c941c7882bd36" providerId="LiveId" clId="{538C4BB6-06B5-4432-9FCD-967DC47E6548}" dt="2023-03-09T16:38:10.497" v="180" actId="478"/>
          <ac:graphicFrameMkLst>
            <pc:docMk/>
            <pc:sldMk cId="2595595268" sldId="264"/>
            <ac:graphicFrameMk id="40" creationId="{08A88FE1-74CB-F641-A73E-C187BAD60FF9}"/>
          </ac:graphicFrameMkLst>
        </pc:graphicFrameChg>
        <pc:picChg chg="add mod">
          <ac:chgData name="sabeeha jabeen" userId="621c941c7882bd36" providerId="LiveId" clId="{538C4BB6-06B5-4432-9FCD-967DC47E6548}" dt="2023-03-10T07:49:08.612" v="745" actId="1076"/>
          <ac:picMkLst>
            <pc:docMk/>
            <pc:sldMk cId="2595595268" sldId="264"/>
            <ac:picMk id="3" creationId="{0FF590EA-9C67-6D7A-FB7E-79C34ED50998}"/>
          </ac:picMkLst>
        </pc:picChg>
        <pc:picChg chg="del">
          <ac:chgData name="sabeeha jabeen" userId="621c941c7882bd36" providerId="LiveId" clId="{538C4BB6-06B5-4432-9FCD-967DC47E6548}" dt="2023-03-09T15:17:36.376" v="16" actId="478"/>
          <ac:picMkLst>
            <pc:docMk/>
            <pc:sldMk cId="2595595268" sldId="264"/>
            <ac:picMk id="4" creationId="{E61FCCA8-787C-F24C-21E7-DD0F9F0388BC}"/>
          </ac:picMkLst>
        </pc:picChg>
        <pc:picChg chg="add del mod">
          <ac:chgData name="sabeeha jabeen" userId="621c941c7882bd36" providerId="LiveId" clId="{538C4BB6-06B5-4432-9FCD-967DC47E6548}" dt="2023-03-10T03:53:20.523" v="442" actId="478"/>
          <ac:picMkLst>
            <pc:docMk/>
            <pc:sldMk cId="2595595268" sldId="264"/>
            <ac:picMk id="5" creationId="{8586100C-23EB-80B4-2F1E-D37F2AAA5614}"/>
          </ac:picMkLst>
        </pc:picChg>
        <pc:picChg chg="del">
          <ac:chgData name="sabeeha jabeen" userId="621c941c7882bd36" providerId="LiveId" clId="{538C4BB6-06B5-4432-9FCD-967DC47E6548}" dt="2023-03-09T15:17:20.495" v="13" actId="478"/>
          <ac:picMkLst>
            <pc:docMk/>
            <pc:sldMk cId="2595595268" sldId="264"/>
            <ac:picMk id="5" creationId="{DB924F9B-EF5B-C4C4-3BED-AF0438B8F702}"/>
          </ac:picMkLst>
        </pc:picChg>
        <pc:picChg chg="del">
          <ac:chgData name="sabeeha jabeen" userId="621c941c7882bd36" providerId="LiveId" clId="{538C4BB6-06B5-4432-9FCD-967DC47E6548}" dt="2023-03-10T03:51:42.005" v="427" actId="478"/>
          <ac:picMkLst>
            <pc:docMk/>
            <pc:sldMk cId="2595595268" sldId="264"/>
            <ac:picMk id="10" creationId="{C4526A86-64B8-C5B3-E99A-1EDC78AECB64}"/>
          </ac:picMkLst>
        </pc:picChg>
        <pc:picChg chg="add mod">
          <ac:chgData name="sabeeha jabeen" userId="621c941c7882bd36" providerId="LiveId" clId="{538C4BB6-06B5-4432-9FCD-967DC47E6548}" dt="2023-03-10T07:49:12.328" v="746" actId="1076"/>
          <ac:picMkLst>
            <pc:docMk/>
            <pc:sldMk cId="2595595268" sldId="264"/>
            <ac:picMk id="28" creationId="{BDE43050-3B73-7A8E-8F72-CB36CFE3988E}"/>
          </ac:picMkLst>
        </pc:picChg>
        <pc:picChg chg="del mod">
          <ac:chgData name="sabeeha jabeen" userId="621c941c7882bd36" providerId="LiveId" clId="{538C4BB6-06B5-4432-9FCD-967DC47E6548}" dt="2023-03-10T04:07:01.035" v="533" actId="478"/>
          <ac:picMkLst>
            <pc:docMk/>
            <pc:sldMk cId="2595595268" sldId="264"/>
            <ac:picMk id="32" creationId="{318BD8D2-4108-A9AB-FA2A-51C61A94871C}"/>
          </ac:picMkLst>
        </pc:picChg>
        <pc:picChg chg="add mod">
          <ac:chgData name="sabeeha jabeen" userId="621c941c7882bd36" providerId="LiveId" clId="{538C4BB6-06B5-4432-9FCD-967DC47E6548}" dt="2023-03-10T08:44:05.242" v="1285" actId="1076"/>
          <ac:picMkLst>
            <pc:docMk/>
            <pc:sldMk cId="2595595268" sldId="264"/>
            <ac:picMk id="37" creationId="{360092DD-7837-6566-F307-BB2FC9151020}"/>
          </ac:picMkLst>
        </pc:picChg>
        <pc:picChg chg="add del">
          <ac:chgData name="sabeeha jabeen" userId="621c941c7882bd36" providerId="LiveId" clId="{538C4BB6-06B5-4432-9FCD-967DC47E6548}" dt="2023-03-09T16:32:58.273" v="159" actId="478"/>
          <ac:picMkLst>
            <pc:docMk/>
            <pc:sldMk cId="2595595268" sldId="264"/>
            <ac:picMk id="38" creationId="{8E72F19A-6CDA-7D13-EB26-75DAEE647A65}"/>
          </ac:picMkLst>
        </pc:picChg>
        <pc:picChg chg="add mod">
          <ac:chgData name="sabeeha jabeen" userId="621c941c7882bd36" providerId="LiveId" clId="{538C4BB6-06B5-4432-9FCD-967DC47E6548}" dt="2023-03-10T08:04:59.914" v="864" actId="14100"/>
          <ac:picMkLst>
            <pc:docMk/>
            <pc:sldMk cId="2595595268" sldId="264"/>
            <ac:picMk id="38" creationId="{ED60D689-2455-E267-B322-F7074AE354E6}"/>
          </ac:picMkLst>
        </pc:picChg>
        <pc:picChg chg="add del">
          <ac:chgData name="sabeeha jabeen" userId="621c941c7882bd36" providerId="LiveId" clId="{538C4BB6-06B5-4432-9FCD-967DC47E6548}" dt="2023-03-09T15:22:06.989" v="28" actId="478"/>
          <ac:picMkLst>
            <pc:docMk/>
            <pc:sldMk cId="2595595268" sldId="264"/>
            <ac:picMk id="39" creationId="{26D8BABF-A588-08BA-8C34-F38B2B74591B}"/>
          </ac:picMkLst>
        </pc:picChg>
        <pc:picChg chg="add mod">
          <ac:chgData name="sabeeha jabeen" userId="621c941c7882bd36" providerId="LiveId" clId="{538C4BB6-06B5-4432-9FCD-967DC47E6548}" dt="2023-03-10T08:44:08.188" v="1286" actId="1076"/>
          <ac:picMkLst>
            <pc:docMk/>
            <pc:sldMk cId="2595595268" sldId="264"/>
            <ac:picMk id="41" creationId="{DB5B60DF-731D-412E-6C75-45E22D3285B0}"/>
          </ac:picMkLst>
        </pc:picChg>
        <pc:picChg chg="add mod">
          <ac:chgData name="sabeeha jabeen" userId="621c941c7882bd36" providerId="LiveId" clId="{538C4BB6-06B5-4432-9FCD-967DC47E6548}" dt="2023-03-10T09:21:08.573" v="1495" actId="1076"/>
          <ac:picMkLst>
            <pc:docMk/>
            <pc:sldMk cId="2595595268" sldId="264"/>
            <ac:picMk id="42" creationId="{52CEED90-D21F-3993-2A2B-8E7B7B7A33FD}"/>
          </ac:picMkLst>
        </pc:picChg>
        <pc:picChg chg="add mod">
          <ac:chgData name="sabeeha jabeen" userId="621c941c7882bd36" providerId="LiveId" clId="{538C4BB6-06B5-4432-9FCD-967DC47E6548}" dt="2023-03-10T08:44:11.686" v="1287" actId="1076"/>
          <ac:picMkLst>
            <pc:docMk/>
            <pc:sldMk cId="2595595268" sldId="264"/>
            <ac:picMk id="43" creationId="{DFC436A2-C542-A722-8619-BCB4B25884E2}"/>
          </ac:picMkLst>
        </pc:picChg>
        <pc:picChg chg="add mod">
          <ac:chgData name="sabeeha jabeen" userId="621c941c7882bd36" providerId="LiveId" clId="{538C4BB6-06B5-4432-9FCD-967DC47E6548}" dt="2023-03-09T15:24:43.982" v="47" actId="1076"/>
          <ac:picMkLst>
            <pc:docMk/>
            <pc:sldMk cId="2595595268" sldId="264"/>
            <ac:picMk id="45" creationId="{4EC48967-0EFF-2912-80D5-4E92B0544F09}"/>
          </ac:picMkLst>
        </pc:picChg>
        <pc:picChg chg="add mod">
          <ac:chgData name="sabeeha jabeen" userId="621c941c7882bd36" providerId="LiveId" clId="{538C4BB6-06B5-4432-9FCD-967DC47E6548}" dt="2023-03-09T15:24:49.519" v="48" actId="1076"/>
          <ac:picMkLst>
            <pc:docMk/>
            <pc:sldMk cId="2595595268" sldId="264"/>
            <ac:picMk id="47" creationId="{D4854E8E-BA87-D454-8177-1FE834FD8A67}"/>
          </ac:picMkLst>
        </pc:picChg>
        <pc:picChg chg="add mod">
          <ac:chgData name="sabeeha jabeen" userId="621c941c7882bd36" providerId="LiveId" clId="{538C4BB6-06B5-4432-9FCD-967DC47E6548}" dt="2023-03-10T09:27:57.922" v="1612" actId="1076"/>
          <ac:picMkLst>
            <pc:docMk/>
            <pc:sldMk cId="2595595268" sldId="264"/>
            <ac:picMk id="49" creationId="{DB7F5B1F-44D0-A715-5986-42FA57569C0A}"/>
          </ac:picMkLst>
        </pc:picChg>
        <pc:picChg chg="add mod">
          <ac:chgData name="sabeeha jabeen" userId="621c941c7882bd36" providerId="LiveId" clId="{538C4BB6-06B5-4432-9FCD-967DC47E6548}" dt="2023-03-10T09:21:19.010" v="1498" actId="1076"/>
          <ac:picMkLst>
            <pc:docMk/>
            <pc:sldMk cId="2595595268" sldId="264"/>
            <ac:picMk id="58" creationId="{B533DD06-514D-A48F-66F7-599BC9768DCE}"/>
          </ac:picMkLst>
        </pc:picChg>
        <pc:picChg chg="add mod">
          <ac:chgData name="sabeeha jabeen" userId="621c941c7882bd36" providerId="LiveId" clId="{538C4BB6-06B5-4432-9FCD-967DC47E6548}" dt="2023-03-10T08:03:48.460" v="852"/>
          <ac:picMkLst>
            <pc:docMk/>
            <pc:sldMk cId="2595595268" sldId="264"/>
            <ac:picMk id="59" creationId="{CEFE0EE3-3D78-582B-C8D6-17FB36C0A81F}"/>
          </ac:picMkLst>
        </pc:picChg>
        <pc:picChg chg="mod">
          <ac:chgData name="sabeeha jabeen" userId="621c941c7882bd36" providerId="LiveId" clId="{538C4BB6-06B5-4432-9FCD-967DC47E6548}" dt="2023-03-09T15:27:23.095" v="88" actId="1076"/>
          <ac:picMkLst>
            <pc:docMk/>
            <pc:sldMk cId="2595595268" sldId="264"/>
            <ac:picMk id="1026" creationId="{BC349886-AEC6-EEBE-5833-8E913F77FE27}"/>
          </ac:picMkLst>
        </pc:picChg>
        <pc:picChg chg="add mod">
          <ac:chgData name="sabeeha jabeen" userId="621c941c7882bd36" providerId="LiveId" clId="{538C4BB6-06B5-4432-9FCD-967DC47E6548}" dt="2023-03-10T09:26:15.726" v="1547" actId="1076"/>
          <ac:picMkLst>
            <pc:docMk/>
            <pc:sldMk cId="2595595268" sldId="264"/>
            <ac:picMk id="1035" creationId="{DDFDEAE2-4FF6-A4E4-F111-C5F4837733F6}"/>
          </ac:picMkLst>
        </pc:picChg>
        <pc:picChg chg="add mod">
          <ac:chgData name="sabeeha jabeen" userId="621c941c7882bd36" providerId="LiveId" clId="{538C4BB6-06B5-4432-9FCD-967DC47E6548}" dt="2023-03-10T09:18:33.473" v="1476" actId="1076"/>
          <ac:picMkLst>
            <pc:docMk/>
            <pc:sldMk cId="2595595268" sldId="264"/>
            <ac:picMk id="1037" creationId="{CCD2E04B-F68F-47DD-F010-44652D5A5590}"/>
          </ac:picMkLst>
        </pc:picChg>
      </pc:sldChg>
      <pc:sldChg chg="new del">
        <pc:chgData name="sabeeha jabeen" userId="621c941c7882bd36" providerId="LiveId" clId="{538C4BB6-06B5-4432-9FCD-967DC47E6548}" dt="2023-03-10T09:10:59.881" v="1459" actId="47"/>
        <pc:sldMkLst>
          <pc:docMk/>
          <pc:sldMk cId="697049996" sldId="265"/>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32DF99-2221-4D0E-B422-CD658D5208E2}" type="datetimeFigureOut">
              <a:rPr lang="en-IN" smtClean="0"/>
              <a:t>10-03-2023</a:t>
            </a:fld>
            <a:endParaRPr lang="en-IN"/>
          </a:p>
        </p:txBody>
      </p:sp>
      <p:sp>
        <p:nvSpPr>
          <p:cNvPr id="4" name="Slide Image Placeholder 3"/>
          <p:cNvSpPr>
            <a:spLocks noGrp="1" noRot="1" noChangeAspect="1"/>
          </p:cNvSpPr>
          <p:nvPr>
            <p:ph type="sldImg" idx="2"/>
          </p:nvPr>
        </p:nvSpPr>
        <p:spPr>
          <a:xfrm>
            <a:off x="2571750" y="1143000"/>
            <a:ext cx="17145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5D2976B-2267-4037-B5BF-5071051C8F93}" type="slidenum">
              <a:rPr lang="en-IN" smtClean="0"/>
              <a:t>‹#›</a:t>
            </a:fld>
            <a:endParaRPr lang="en-IN"/>
          </a:p>
        </p:txBody>
      </p:sp>
    </p:spTree>
    <p:extLst>
      <p:ext uri="{BB962C8B-B14F-4D97-AF65-F5344CB8AC3E}">
        <p14:creationId xmlns:p14="http://schemas.microsoft.com/office/powerpoint/2010/main" val="3228981314"/>
      </p:ext>
    </p:extLst>
  </p:cSld>
  <p:clrMap bg1="lt1" tx1="dk1" bg2="lt2" tx2="dk2" accent1="accent1" accent2="accent2" accent3="accent3" accent4="accent4" accent5="accent5" accent6="accent6" hlink="hlink" folHlink="folHlink"/>
  <p:notesStyle>
    <a:lvl1pPr marL="0" algn="l" defTabSz="2418968" rtl="0" eaLnBrk="1" latinLnBrk="0" hangingPunct="1">
      <a:defRPr sz="3175" kern="1200">
        <a:solidFill>
          <a:schemeClr val="tx1"/>
        </a:solidFill>
        <a:latin typeface="+mn-lt"/>
        <a:ea typeface="+mn-ea"/>
        <a:cs typeface="+mn-cs"/>
      </a:defRPr>
    </a:lvl1pPr>
    <a:lvl2pPr marL="1209483" algn="l" defTabSz="2418968" rtl="0" eaLnBrk="1" latinLnBrk="0" hangingPunct="1">
      <a:defRPr sz="3175" kern="1200">
        <a:solidFill>
          <a:schemeClr val="tx1"/>
        </a:solidFill>
        <a:latin typeface="+mn-lt"/>
        <a:ea typeface="+mn-ea"/>
        <a:cs typeface="+mn-cs"/>
      </a:defRPr>
    </a:lvl2pPr>
    <a:lvl3pPr marL="2418968" algn="l" defTabSz="2418968" rtl="0" eaLnBrk="1" latinLnBrk="0" hangingPunct="1">
      <a:defRPr sz="3175" kern="1200">
        <a:solidFill>
          <a:schemeClr val="tx1"/>
        </a:solidFill>
        <a:latin typeface="+mn-lt"/>
        <a:ea typeface="+mn-ea"/>
        <a:cs typeface="+mn-cs"/>
      </a:defRPr>
    </a:lvl3pPr>
    <a:lvl4pPr marL="3628451" algn="l" defTabSz="2418968" rtl="0" eaLnBrk="1" latinLnBrk="0" hangingPunct="1">
      <a:defRPr sz="3175" kern="1200">
        <a:solidFill>
          <a:schemeClr val="tx1"/>
        </a:solidFill>
        <a:latin typeface="+mn-lt"/>
        <a:ea typeface="+mn-ea"/>
        <a:cs typeface="+mn-cs"/>
      </a:defRPr>
    </a:lvl4pPr>
    <a:lvl5pPr marL="4837934" algn="l" defTabSz="2418968" rtl="0" eaLnBrk="1" latinLnBrk="0" hangingPunct="1">
      <a:defRPr sz="3175" kern="1200">
        <a:solidFill>
          <a:schemeClr val="tx1"/>
        </a:solidFill>
        <a:latin typeface="+mn-lt"/>
        <a:ea typeface="+mn-ea"/>
        <a:cs typeface="+mn-cs"/>
      </a:defRPr>
    </a:lvl5pPr>
    <a:lvl6pPr marL="6047419" algn="l" defTabSz="2418968" rtl="0" eaLnBrk="1" latinLnBrk="0" hangingPunct="1">
      <a:defRPr sz="3175" kern="1200">
        <a:solidFill>
          <a:schemeClr val="tx1"/>
        </a:solidFill>
        <a:latin typeface="+mn-lt"/>
        <a:ea typeface="+mn-ea"/>
        <a:cs typeface="+mn-cs"/>
      </a:defRPr>
    </a:lvl6pPr>
    <a:lvl7pPr marL="7256901" algn="l" defTabSz="2418968" rtl="0" eaLnBrk="1" latinLnBrk="0" hangingPunct="1">
      <a:defRPr sz="3175" kern="1200">
        <a:solidFill>
          <a:schemeClr val="tx1"/>
        </a:solidFill>
        <a:latin typeface="+mn-lt"/>
        <a:ea typeface="+mn-ea"/>
        <a:cs typeface="+mn-cs"/>
      </a:defRPr>
    </a:lvl7pPr>
    <a:lvl8pPr marL="8466384" algn="l" defTabSz="2418968" rtl="0" eaLnBrk="1" latinLnBrk="0" hangingPunct="1">
      <a:defRPr sz="3175" kern="1200">
        <a:solidFill>
          <a:schemeClr val="tx1"/>
        </a:solidFill>
        <a:latin typeface="+mn-lt"/>
        <a:ea typeface="+mn-ea"/>
        <a:cs typeface="+mn-cs"/>
      </a:defRPr>
    </a:lvl8pPr>
    <a:lvl9pPr marL="9675869" algn="l" defTabSz="2418968" rtl="0" eaLnBrk="1" latinLnBrk="0" hangingPunct="1">
      <a:defRPr sz="3175"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4" name="Rectangle 3"/>
          <p:cNvSpPr/>
          <p:nvPr/>
        </p:nvSpPr>
        <p:spPr>
          <a:xfrm>
            <a:off x="0" y="0"/>
            <a:ext cx="18000663" cy="323992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91034" y="3639922"/>
            <a:ext cx="15919336" cy="15839652"/>
          </a:xfrm>
        </p:spPr>
        <p:txBody>
          <a:bodyPr anchor="b">
            <a:noAutofit/>
          </a:bodyPr>
          <a:lstStyle>
            <a:lvl1pPr algn="l">
              <a:lnSpc>
                <a:spcPct val="80000"/>
              </a:lnSpc>
              <a:defRPr sz="15749" spc="-236"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985537" y="19834567"/>
            <a:ext cx="13624815" cy="7775829"/>
          </a:xfrm>
        </p:spPr>
        <p:txBody>
          <a:bodyPr>
            <a:normAutofit/>
          </a:bodyPr>
          <a:lstStyle>
            <a:lvl1pPr marL="0" indent="0" algn="l">
              <a:buNone/>
              <a:defRPr sz="5512">
                <a:solidFill>
                  <a:schemeClr val="bg1"/>
                </a:solidFill>
                <a:latin typeface="+mj-lt"/>
              </a:defRPr>
            </a:lvl1pPr>
            <a:lvl2pPr marL="900044" indent="0" algn="ctr">
              <a:buNone/>
              <a:defRPr sz="5512"/>
            </a:lvl2pPr>
            <a:lvl3pPr marL="1800088" indent="0" algn="ctr">
              <a:buNone/>
              <a:defRPr sz="4725"/>
            </a:lvl3pPr>
            <a:lvl4pPr marL="2700132" indent="0" algn="ctr">
              <a:buNone/>
              <a:defRPr sz="3937"/>
            </a:lvl4pPr>
            <a:lvl5pPr marL="3600176" indent="0" algn="ctr">
              <a:buNone/>
              <a:defRPr sz="3937"/>
            </a:lvl5pPr>
            <a:lvl6pPr marL="4500220" indent="0" algn="ctr">
              <a:buNone/>
              <a:defRPr sz="3937"/>
            </a:lvl6pPr>
            <a:lvl7pPr marL="5400264" indent="0" algn="ctr">
              <a:buNone/>
              <a:defRPr sz="3937"/>
            </a:lvl7pPr>
            <a:lvl8pPr marL="6300307" indent="0" algn="ctr">
              <a:buNone/>
              <a:defRPr sz="3937"/>
            </a:lvl8pPr>
            <a:lvl9pPr marL="7200351" indent="0" algn="ctr">
              <a:buNone/>
              <a:defRPr sz="3937"/>
            </a:lvl9pPr>
          </a:lstStyle>
          <a:p>
            <a:r>
              <a:rPr lang="en-US"/>
              <a:t>Click to edit Master subtitle style</a:t>
            </a:r>
            <a:endParaRPr lang="en-US" dirty="0"/>
          </a:p>
        </p:txBody>
      </p:sp>
      <p:sp>
        <p:nvSpPr>
          <p:cNvPr id="7" name="Date Placeholder 6"/>
          <p:cNvSpPr>
            <a:spLocks noGrp="1"/>
          </p:cNvSpPr>
          <p:nvPr>
            <p:ph type="dt" sz="half" idx="10"/>
          </p:nvPr>
        </p:nvSpPr>
        <p:spPr/>
        <p:txBody>
          <a:bodyPr/>
          <a:lstStyle>
            <a:lvl1pPr>
              <a:defRPr>
                <a:solidFill>
                  <a:srgbClr val="FFFFFF">
                    <a:alpha val="75000"/>
                  </a:srgbClr>
                </a:solidFill>
              </a:defRPr>
            </a:lvl1pPr>
          </a:lstStyle>
          <a:p>
            <a:fld id="{744FBB3B-63DE-4D87-A61A-788843D7BF2F}" type="datetimeFigureOut">
              <a:rPr lang="en-IN" smtClean="0"/>
              <a:t>10-03-2023</a:t>
            </a:fld>
            <a:endParaRPr lang="en-IN"/>
          </a:p>
        </p:txBody>
      </p:sp>
      <p:sp>
        <p:nvSpPr>
          <p:cNvPr id="8" name="Footer Placeholder 7"/>
          <p:cNvSpPr>
            <a:spLocks noGrp="1"/>
          </p:cNvSpPr>
          <p:nvPr>
            <p:ph type="ftr" sz="quarter" idx="11"/>
          </p:nvPr>
        </p:nvSpPr>
        <p:spPr/>
        <p:txBody>
          <a:bodyPr/>
          <a:lstStyle>
            <a:lvl1pPr>
              <a:defRPr>
                <a:solidFill>
                  <a:srgbClr val="FFFFFF">
                    <a:alpha val="75000"/>
                  </a:srgbClr>
                </a:solidFill>
              </a:defRPr>
            </a:lvl1pPr>
          </a:lstStyle>
          <a:p>
            <a:endParaRPr lang="en-IN"/>
          </a:p>
        </p:txBody>
      </p:sp>
      <p:sp>
        <p:nvSpPr>
          <p:cNvPr id="9" name="Slide Number Placeholder 8"/>
          <p:cNvSpPr>
            <a:spLocks noGrp="1"/>
          </p:cNvSpPr>
          <p:nvPr>
            <p:ph type="sldNum" sz="quarter" idx="12"/>
          </p:nvPr>
        </p:nvSpPr>
        <p:spPr/>
        <p:txBody>
          <a:bodyPr/>
          <a:lstStyle>
            <a:lvl1pPr>
              <a:defRPr>
                <a:solidFill>
                  <a:srgbClr val="FFFFFF">
                    <a:alpha val="20000"/>
                  </a:srgbClr>
                </a:solidFill>
              </a:defRPr>
            </a:lvl1pPr>
          </a:lstStyle>
          <a:p>
            <a:fld id="{EB54316D-83C3-4899-9C55-E7A1FF74736E}" type="slidenum">
              <a:rPr lang="en-IN" smtClean="0"/>
              <a:t>‹#›</a:t>
            </a:fld>
            <a:endParaRPr lang="en-IN"/>
          </a:p>
        </p:txBody>
      </p:sp>
    </p:spTree>
    <p:extLst>
      <p:ext uri="{BB962C8B-B14F-4D97-AF65-F5344CB8AC3E}">
        <p14:creationId xmlns:p14="http://schemas.microsoft.com/office/powerpoint/2010/main" val="19296274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44FBB3B-63DE-4D87-A61A-788843D7BF2F}" type="datetimeFigureOut">
              <a:rPr lang="en-IN" smtClean="0"/>
              <a:t>1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37227042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2909852" y="3284928"/>
            <a:ext cx="3881393" cy="2267950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39106" y="3374933"/>
            <a:ext cx="11419171" cy="2551443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44FBB3B-63DE-4D87-A61A-788843D7BF2F}" type="datetimeFigureOut">
              <a:rPr lang="en-IN" smtClean="0"/>
              <a:t>1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40540179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44FBB3B-63DE-4D87-A61A-788843D7BF2F}" type="datetimeFigureOut">
              <a:rPr lang="en-IN" smtClean="0"/>
              <a:t>1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13483525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91033" y="3625522"/>
            <a:ext cx="15917086" cy="15854052"/>
          </a:xfrm>
        </p:spPr>
        <p:txBody>
          <a:bodyPr anchor="b">
            <a:normAutofit/>
          </a:bodyPr>
          <a:lstStyle>
            <a:lvl1pPr>
              <a:lnSpc>
                <a:spcPct val="80000"/>
              </a:lnSpc>
              <a:defRPr sz="15749" b="0"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985536" y="19781967"/>
            <a:ext cx="13622002" cy="7775829"/>
          </a:xfrm>
        </p:spPr>
        <p:txBody>
          <a:bodyPr anchor="t">
            <a:normAutofit/>
          </a:bodyPr>
          <a:lstStyle>
            <a:lvl1pPr marL="0" indent="0">
              <a:buNone/>
              <a:defRPr sz="5512">
                <a:solidFill>
                  <a:schemeClr val="tx1"/>
                </a:solidFill>
                <a:latin typeface="+mj-lt"/>
              </a:defRPr>
            </a:lvl1pPr>
            <a:lvl2pPr marL="900044" indent="0">
              <a:buNone/>
              <a:defRPr sz="3543">
                <a:solidFill>
                  <a:schemeClr val="tx1">
                    <a:tint val="75000"/>
                  </a:schemeClr>
                </a:solidFill>
              </a:defRPr>
            </a:lvl2pPr>
            <a:lvl3pPr marL="1800088" indent="0">
              <a:buNone/>
              <a:defRPr sz="3150">
                <a:solidFill>
                  <a:schemeClr val="tx1">
                    <a:tint val="75000"/>
                  </a:schemeClr>
                </a:solidFill>
              </a:defRPr>
            </a:lvl3pPr>
            <a:lvl4pPr marL="2700132" indent="0">
              <a:buNone/>
              <a:defRPr sz="2756">
                <a:solidFill>
                  <a:schemeClr val="tx1">
                    <a:tint val="75000"/>
                  </a:schemeClr>
                </a:solidFill>
              </a:defRPr>
            </a:lvl4pPr>
            <a:lvl5pPr marL="3600176" indent="0">
              <a:buNone/>
              <a:defRPr sz="2756">
                <a:solidFill>
                  <a:schemeClr val="tx1">
                    <a:tint val="75000"/>
                  </a:schemeClr>
                </a:solidFill>
              </a:defRPr>
            </a:lvl5pPr>
            <a:lvl6pPr marL="4500220" indent="0">
              <a:buNone/>
              <a:defRPr sz="2756">
                <a:solidFill>
                  <a:schemeClr val="tx1">
                    <a:tint val="75000"/>
                  </a:schemeClr>
                </a:solidFill>
              </a:defRPr>
            </a:lvl6pPr>
            <a:lvl7pPr marL="5400264" indent="0">
              <a:buNone/>
              <a:defRPr sz="2756">
                <a:solidFill>
                  <a:schemeClr val="tx1">
                    <a:tint val="75000"/>
                  </a:schemeClr>
                </a:solidFill>
              </a:defRPr>
            </a:lvl7pPr>
            <a:lvl8pPr marL="6300307" indent="0">
              <a:buNone/>
              <a:defRPr sz="2756">
                <a:solidFill>
                  <a:schemeClr val="tx1">
                    <a:tint val="75000"/>
                  </a:schemeClr>
                </a:solidFill>
              </a:defRPr>
            </a:lvl8pPr>
            <a:lvl9pPr marL="7200351" indent="0">
              <a:buNone/>
              <a:defRPr sz="2756">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44FBB3B-63DE-4D87-A61A-788843D7BF2F}" type="datetimeFigureOut">
              <a:rPr lang="en-IN" smtClean="0"/>
              <a:t>10-03-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1901545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999037" y="9417393"/>
            <a:ext cx="7492776" cy="17798009"/>
          </a:xfrm>
        </p:spPr>
        <p:txBody>
          <a:bodyPr/>
          <a:lstStyle>
            <a:lvl1pPr>
              <a:defRPr sz="4331"/>
            </a:lvl1pPr>
            <a:lvl2pPr>
              <a:defRPr sz="3740"/>
            </a:lvl2pPr>
            <a:lvl3pPr>
              <a:defRPr sz="3347"/>
            </a:lvl3pPr>
            <a:lvl4pPr>
              <a:defRPr sz="2953"/>
            </a:lvl4pPr>
            <a:lvl5pPr>
              <a:defRPr sz="2756"/>
            </a:lvl5pPr>
            <a:lvl6pPr>
              <a:defRPr sz="2756"/>
            </a:lvl6pPr>
            <a:lvl7pPr>
              <a:defRPr sz="2756"/>
            </a:lvl7pPr>
            <a:lvl8pPr>
              <a:defRPr sz="2756"/>
            </a:lvl8pPr>
            <a:lvl9pPr>
              <a:defRPr sz="27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9365971" y="9417393"/>
            <a:ext cx="7492776" cy="17798009"/>
          </a:xfrm>
        </p:spPr>
        <p:txBody>
          <a:bodyPr/>
          <a:lstStyle>
            <a:lvl1pPr>
              <a:defRPr sz="4331"/>
            </a:lvl1pPr>
            <a:lvl2pPr>
              <a:defRPr sz="3740"/>
            </a:lvl2pPr>
            <a:lvl3pPr>
              <a:defRPr sz="3347"/>
            </a:lvl3pPr>
            <a:lvl4pPr>
              <a:defRPr sz="2953"/>
            </a:lvl4pPr>
            <a:lvl5pPr>
              <a:defRPr sz="2756"/>
            </a:lvl5pPr>
            <a:lvl6pPr>
              <a:defRPr sz="2756"/>
            </a:lvl6pPr>
            <a:lvl7pPr>
              <a:defRPr sz="2756"/>
            </a:lvl7pPr>
            <a:lvl8pPr>
              <a:defRPr sz="2756"/>
            </a:lvl8pPr>
            <a:lvl9pPr>
              <a:defRPr sz="27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44FBB3B-63DE-4D87-A61A-788843D7BF2F}" type="datetimeFigureOut">
              <a:rPr lang="en-IN" smtClean="0"/>
              <a:t>10-03-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27687522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999037" y="9599789"/>
            <a:ext cx="7492776" cy="3417563"/>
          </a:xfrm>
        </p:spPr>
        <p:txBody>
          <a:bodyPr anchor="ctr">
            <a:normAutofit/>
          </a:bodyPr>
          <a:lstStyle>
            <a:lvl1pPr marL="0" indent="0">
              <a:spcBef>
                <a:spcPts val="0"/>
              </a:spcBef>
              <a:buNone/>
              <a:defRPr sz="3937" b="0" cap="all" baseline="0">
                <a:solidFill>
                  <a:schemeClr val="tx1">
                    <a:lumMod val="85000"/>
                    <a:lumOff val="15000"/>
                  </a:schemeClr>
                </a:solidFill>
                <a:latin typeface="+mj-lt"/>
              </a:defRPr>
            </a:lvl1pPr>
            <a:lvl2pPr marL="900044" indent="0">
              <a:buNone/>
              <a:defRPr sz="3937" b="1"/>
            </a:lvl2pPr>
            <a:lvl3pPr marL="1800088" indent="0">
              <a:buNone/>
              <a:defRPr sz="3543" b="1"/>
            </a:lvl3pPr>
            <a:lvl4pPr marL="2700132" indent="0">
              <a:buNone/>
              <a:defRPr sz="3150" b="1"/>
            </a:lvl4pPr>
            <a:lvl5pPr marL="3600176" indent="0">
              <a:buNone/>
              <a:defRPr sz="3150" b="1"/>
            </a:lvl5pPr>
            <a:lvl6pPr marL="4500220" indent="0">
              <a:buNone/>
              <a:defRPr sz="3150" b="1"/>
            </a:lvl6pPr>
            <a:lvl7pPr marL="5400264" indent="0">
              <a:buNone/>
              <a:defRPr sz="3150" b="1"/>
            </a:lvl7pPr>
            <a:lvl8pPr marL="6300307" indent="0">
              <a:buNone/>
              <a:defRPr sz="3150" b="1"/>
            </a:lvl8pPr>
            <a:lvl9pPr marL="7200351" indent="0">
              <a:buNone/>
              <a:defRPr sz="3150" b="1"/>
            </a:lvl9pPr>
          </a:lstStyle>
          <a:p>
            <a:pPr lvl="0"/>
            <a:r>
              <a:rPr lang="en-US"/>
              <a:t>Click to edit Master text styles</a:t>
            </a:r>
          </a:p>
        </p:txBody>
      </p:sp>
      <p:sp>
        <p:nvSpPr>
          <p:cNvPr id="4" name="Content Placeholder 3"/>
          <p:cNvSpPr>
            <a:spLocks noGrp="1"/>
          </p:cNvSpPr>
          <p:nvPr>
            <p:ph sz="half" idx="2"/>
          </p:nvPr>
        </p:nvSpPr>
        <p:spPr>
          <a:xfrm>
            <a:off x="999037" y="12926409"/>
            <a:ext cx="7492776" cy="15119668"/>
          </a:xfrm>
        </p:spPr>
        <p:txBody>
          <a:bodyPr/>
          <a:lstStyle>
            <a:lvl1pPr>
              <a:defRPr sz="4134"/>
            </a:lvl1pPr>
            <a:lvl2pPr>
              <a:defRPr sz="3543"/>
            </a:lvl2pPr>
            <a:lvl3pPr>
              <a:defRPr sz="3150"/>
            </a:lvl3pPr>
            <a:lvl4pPr>
              <a:defRPr sz="2756"/>
            </a:lvl4pPr>
            <a:lvl5pPr>
              <a:defRPr sz="2756"/>
            </a:lvl5pPr>
            <a:lvl6pPr>
              <a:defRPr sz="2756"/>
            </a:lvl6pPr>
            <a:lvl7pPr>
              <a:defRPr sz="2756"/>
            </a:lvl7pPr>
            <a:lvl8pPr>
              <a:defRPr sz="2756"/>
            </a:lvl8pPr>
            <a:lvl9pPr>
              <a:defRPr sz="27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9382846" y="9590189"/>
            <a:ext cx="7492776" cy="3412725"/>
          </a:xfrm>
        </p:spPr>
        <p:txBody>
          <a:bodyPr anchor="ctr">
            <a:normAutofit/>
          </a:bodyPr>
          <a:lstStyle>
            <a:lvl1pPr marL="0" indent="0">
              <a:spcBef>
                <a:spcPts val="0"/>
              </a:spcBef>
              <a:buNone/>
              <a:defRPr sz="3937" b="0" cap="all" baseline="0">
                <a:latin typeface="+mj-lt"/>
              </a:defRPr>
            </a:lvl1pPr>
            <a:lvl2pPr marL="900044" indent="0">
              <a:buNone/>
              <a:defRPr sz="3937" b="1"/>
            </a:lvl2pPr>
            <a:lvl3pPr marL="1800088" indent="0">
              <a:buNone/>
              <a:defRPr sz="3543" b="1"/>
            </a:lvl3pPr>
            <a:lvl4pPr marL="2700132" indent="0">
              <a:buNone/>
              <a:defRPr sz="3150" b="1"/>
            </a:lvl4pPr>
            <a:lvl5pPr marL="3600176" indent="0">
              <a:buNone/>
              <a:defRPr sz="3150" b="1"/>
            </a:lvl5pPr>
            <a:lvl6pPr marL="4500220" indent="0">
              <a:buNone/>
              <a:defRPr sz="3150" b="1"/>
            </a:lvl6pPr>
            <a:lvl7pPr marL="5400264" indent="0">
              <a:buNone/>
              <a:defRPr sz="3150" b="1"/>
            </a:lvl7pPr>
            <a:lvl8pPr marL="6300307" indent="0">
              <a:buNone/>
              <a:defRPr sz="3150" b="1"/>
            </a:lvl8pPr>
            <a:lvl9pPr marL="7200351" indent="0">
              <a:buNone/>
              <a:defRPr sz="3150" b="1"/>
            </a:lvl9pPr>
          </a:lstStyle>
          <a:p>
            <a:pPr lvl="0"/>
            <a:r>
              <a:rPr lang="en-US"/>
              <a:t>Click to edit Master text styles</a:t>
            </a:r>
          </a:p>
        </p:txBody>
      </p:sp>
      <p:sp>
        <p:nvSpPr>
          <p:cNvPr id="6" name="Content Placeholder 5"/>
          <p:cNvSpPr>
            <a:spLocks noGrp="1"/>
          </p:cNvSpPr>
          <p:nvPr>
            <p:ph sz="quarter" idx="4"/>
          </p:nvPr>
        </p:nvSpPr>
        <p:spPr>
          <a:xfrm>
            <a:off x="9382846" y="12916516"/>
            <a:ext cx="7492776" cy="15119668"/>
          </a:xfrm>
        </p:spPr>
        <p:txBody>
          <a:bodyPr/>
          <a:lstStyle>
            <a:lvl1pPr>
              <a:defRPr sz="4134"/>
            </a:lvl1pPr>
            <a:lvl2pPr>
              <a:defRPr sz="3543"/>
            </a:lvl2pPr>
            <a:lvl3pPr>
              <a:defRPr sz="3150"/>
            </a:lvl3pPr>
            <a:lvl4pPr>
              <a:defRPr sz="2756"/>
            </a:lvl4pPr>
            <a:lvl5pPr>
              <a:defRPr sz="2756"/>
            </a:lvl5pPr>
            <a:lvl6pPr>
              <a:defRPr sz="2756"/>
            </a:lvl6pPr>
            <a:lvl7pPr>
              <a:defRPr sz="2756"/>
            </a:lvl7pPr>
            <a:lvl8pPr>
              <a:defRPr sz="2756"/>
            </a:lvl8pPr>
            <a:lvl9pPr>
              <a:defRPr sz="27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44FBB3B-63DE-4D87-A61A-788843D7BF2F}" type="datetimeFigureOut">
              <a:rPr lang="en-IN" smtClean="0"/>
              <a:t>10-03-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36109517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44FBB3B-63DE-4D87-A61A-788843D7BF2F}" type="datetimeFigureOut">
              <a:rPr lang="en-IN" smtClean="0"/>
              <a:t>10-03-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28218350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4FBB3B-63DE-4D87-A61A-788843D7BF2F}" type="datetimeFigureOut">
              <a:rPr lang="en-IN" smtClean="0"/>
              <a:t>10-03-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EB54316D-83C3-4899-9C55-E7A1FF74736E}" type="slidenum">
              <a:rPr lang="en-IN" smtClean="0"/>
              <a:t>‹#›</a:t>
            </a:fld>
            <a:endParaRPr lang="en-IN"/>
          </a:p>
        </p:txBody>
      </p:sp>
    </p:spTree>
    <p:extLst>
      <p:ext uri="{BB962C8B-B14F-4D97-AF65-F5344CB8AC3E}">
        <p14:creationId xmlns:p14="http://schemas.microsoft.com/office/powerpoint/2010/main" val="4593173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Rectangle 1"/>
          <p:cNvSpPr/>
          <p:nvPr/>
        </p:nvSpPr>
        <p:spPr>
          <a:xfrm>
            <a:off x="11250414" y="0"/>
            <a:ext cx="6750249" cy="3239928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sp>
      <p:sp>
        <p:nvSpPr>
          <p:cNvPr id="9" name="Title 8"/>
          <p:cNvSpPr>
            <a:spLocks noGrp="1"/>
          </p:cNvSpPr>
          <p:nvPr>
            <p:ph type="title"/>
          </p:nvPr>
        </p:nvSpPr>
        <p:spPr>
          <a:xfrm>
            <a:off x="12197404" y="2561906"/>
            <a:ext cx="4995184" cy="9071801"/>
          </a:xfrm>
        </p:spPr>
        <p:txBody>
          <a:bodyPr anchor="b">
            <a:noAutofit/>
          </a:bodyPr>
          <a:lstStyle>
            <a:lvl1pPr>
              <a:lnSpc>
                <a:spcPct val="85000"/>
              </a:lnSpc>
              <a:defRPr sz="7087">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1125041" y="3599921"/>
            <a:ext cx="9000332" cy="21599525"/>
          </a:xfrm>
        </p:spPr>
        <p:txBody>
          <a:bodyPr/>
          <a:lstStyle>
            <a:lvl1pPr>
              <a:defRPr sz="4331"/>
            </a:lvl1pPr>
            <a:lvl2pPr>
              <a:defRPr sz="3740"/>
            </a:lvl2pPr>
            <a:lvl3pPr>
              <a:defRPr sz="3347"/>
            </a:lvl3pPr>
            <a:lvl4pPr>
              <a:defRPr sz="2953"/>
            </a:lvl4pPr>
            <a:lvl5pPr>
              <a:defRPr sz="2756"/>
            </a:lvl5pPr>
            <a:lvl6pPr>
              <a:defRPr sz="2756"/>
            </a:lvl6pPr>
            <a:lvl7pPr>
              <a:defRPr sz="2756"/>
            </a:lvl7pPr>
            <a:lvl8pPr>
              <a:defRPr sz="2756"/>
            </a:lvl8pPr>
            <a:lvl9pPr>
              <a:defRPr sz="2756"/>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218928" y="11866575"/>
            <a:ext cx="5017685" cy="14772842"/>
          </a:xfrm>
        </p:spPr>
        <p:txBody>
          <a:bodyPr>
            <a:normAutofit/>
          </a:bodyPr>
          <a:lstStyle>
            <a:lvl1pPr marL="0" marR="0" indent="0" algn="l" defTabSz="1800088" rtl="0" eaLnBrk="1" fontAlgn="auto" latinLnBrk="0" hangingPunct="1">
              <a:lnSpc>
                <a:spcPct val="100000"/>
              </a:lnSpc>
              <a:spcBef>
                <a:spcPts val="2362"/>
              </a:spcBef>
              <a:spcAft>
                <a:spcPts val="0"/>
              </a:spcAft>
              <a:buClrTx/>
              <a:buSzTx/>
              <a:buFontTx/>
              <a:buNone/>
              <a:tabLst/>
              <a:defRPr sz="2953">
                <a:solidFill>
                  <a:srgbClr val="404040"/>
                </a:solidFill>
              </a:defRPr>
            </a:lvl1pPr>
            <a:lvl2pPr marL="900044" indent="0">
              <a:buNone/>
              <a:defRPr sz="2362"/>
            </a:lvl2pPr>
            <a:lvl3pPr marL="1800088" indent="0">
              <a:buNone/>
              <a:defRPr sz="1969"/>
            </a:lvl3pPr>
            <a:lvl4pPr marL="2700132" indent="0">
              <a:buNone/>
              <a:defRPr sz="1772"/>
            </a:lvl4pPr>
            <a:lvl5pPr marL="3600176" indent="0">
              <a:buNone/>
              <a:defRPr sz="1772"/>
            </a:lvl5pPr>
            <a:lvl6pPr marL="4500220" indent="0">
              <a:buNone/>
              <a:defRPr sz="1772"/>
            </a:lvl6pPr>
            <a:lvl7pPr marL="5400264" indent="0">
              <a:buNone/>
              <a:defRPr sz="1772"/>
            </a:lvl7pPr>
            <a:lvl8pPr marL="6300307" indent="0">
              <a:buNone/>
              <a:defRPr sz="1772"/>
            </a:lvl8pPr>
            <a:lvl9pPr marL="7200351" indent="0">
              <a:buNone/>
              <a:defRPr sz="1772"/>
            </a:lvl9pPr>
          </a:lstStyle>
          <a:p>
            <a:pPr marL="0" marR="0" lvl="0" indent="0" algn="l" defTabSz="1800088" rtl="0" eaLnBrk="1" fontAlgn="auto" latinLnBrk="0" hangingPunct="1">
              <a:lnSpc>
                <a:spcPct val="100000"/>
              </a:lnSpc>
              <a:spcBef>
                <a:spcPts val="2756"/>
              </a:spcBef>
              <a:spcAft>
                <a:spcPts val="0"/>
              </a:spcAft>
              <a:buClrTx/>
              <a:buSzTx/>
              <a:buFontTx/>
              <a:buNone/>
              <a:tabLst/>
              <a:defRPr/>
            </a:pPr>
            <a:r>
              <a:rPr lang="en-US"/>
              <a:t>Click to edit Master text styles</a:t>
            </a:r>
          </a:p>
        </p:txBody>
      </p:sp>
      <p:sp>
        <p:nvSpPr>
          <p:cNvPr id="5" name="Date Placeholder 4"/>
          <p:cNvSpPr>
            <a:spLocks noGrp="1"/>
          </p:cNvSpPr>
          <p:nvPr>
            <p:ph type="dt" sz="half" idx="10"/>
          </p:nvPr>
        </p:nvSpPr>
        <p:spPr/>
        <p:txBody>
          <a:bodyPr/>
          <a:lstStyle/>
          <a:p>
            <a:fld id="{744FBB3B-63DE-4D87-A61A-788843D7BF2F}" type="datetimeFigureOut">
              <a:rPr lang="en-IN" smtClean="0"/>
              <a:t>10-03-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EB54316D-83C3-4899-9C55-E7A1FF74736E}" type="slidenum">
              <a:rPr lang="en-IN" smtClean="0"/>
              <a:t>‹#›</a:t>
            </a:fld>
            <a:endParaRPr lang="en-IN"/>
          </a:p>
        </p:txBody>
      </p:sp>
    </p:spTree>
    <p:extLst>
      <p:ext uri="{BB962C8B-B14F-4D97-AF65-F5344CB8AC3E}">
        <p14:creationId xmlns:p14="http://schemas.microsoft.com/office/powerpoint/2010/main" val="410528031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958535" y="25599446"/>
            <a:ext cx="15917086" cy="2897336"/>
          </a:xfrm>
        </p:spPr>
        <p:txBody>
          <a:bodyPr anchor="b">
            <a:normAutofit/>
          </a:bodyPr>
          <a:lstStyle>
            <a:lvl1pPr>
              <a:lnSpc>
                <a:spcPct val="85000"/>
              </a:lnSpc>
              <a:defRPr sz="5512"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18000663" cy="25185047"/>
          </a:xfrm>
          <a:solidFill>
            <a:schemeClr val="accent1">
              <a:lumMod val="40000"/>
              <a:lumOff val="60000"/>
            </a:schemeClr>
          </a:solidFill>
        </p:spPr>
        <p:txBody>
          <a:bodyPr anchor="t"/>
          <a:lstStyle>
            <a:lvl1pPr marL="0" indent="0" algn="ctr">
              <a:spcBef>
                <a:spcPts val="1575"/>
              </a:spcBef>
              <a:buNone/>
              <a:defRPr sz="6300">
                <a:solidFill>
                  <a:srgbClr val="4D4D4D"/>
                </a:solidFill>
              </a:defRPr>
            </a:lvl1pPr>
            <a:lvl2pPr marL="900044" indent="0">
              <a:buNone/>
              <a:defRPr sz="5512"/>
            </a:lvl2pPr>
            <a:lvl3pPr marL="1800088" indent="0">
              <a:buNone/>
              <a:defRPr sz="4725"/>
            </a:lvl3pPr>
            <a:lvl4pPr marL="2700132" indent="0">
              <a:buNone/>
              <a:defRPr sz="3937"/>
            </a:lvl4pPr>
            <a:lvl5pPr marL="3600176" indent="0">
              <a:buNone/>
              <a:defRPr sz="3937"/>
            </a:lvl5pPr>
            <a:lvl6pPr marL="4500220" indent="0">
              <a:buNone/>
              <a:defRPr sz="3937"/>
            </a:lvl6pPr>
            <a:lvl7pPr marL="5400264" indent="0">
              <a:buNone/>
              <a:defRPr sz="3937"/>
            </a:lvl7pPr>
            <a:lvl8pPr marL="6300307" indent="0">
              <a:buNone/>
              <a:defRPr sz="3937"/>
            </a:lvl8pPr>
            <a:lvl9pPr marL="7200351" indent="0">
              <a:buNone/>
              <a:defRPr sz="3937"/>
            </a:lvl9pPr>
          </a:lstStyle>
          <a:p>
            <a:r>
              <a:rPr lang="en-US"/>
              <a:t>Click icon to add picture</a:t>
            </a:r>
            <a:endParaRPr lang="en-US" dirty="0"/>
          </a:p>
        </p:txBody>
      </p:sp>
      <p:sp>
        <p:nvSpPr>
          <p:cNvPr id="4" name="Text Placeholder 3"/>
          <p:cNvSpPr>
            <a:spLocks noGrp="1"/>
          </p:cNvSpPr>
          <p:nvPr>
            <p:ph type="body" sz="half" idx="2"/>
          </p:nvPr>
        </p:nvSpPr>
        <p:spPr>
          <a:xfrm>
            <a:off x="999037" y="27919394"/>
            <a:ext cx="13626502" cy="2519945"/>
          </a:xfrm>
        </p:spPr>
        <p:txBody>
          <a:bodyPr>
            <a:normAutofit/>
          </a:bodyPr>
          <a:lstStyle>
            <a:lvl1pPr marL="0" indent="0">
              <a:lnSpc>
                <a:spcPct val="90000"/>
              </a:lnSpc>
              <a:spcBef>
                <a:spcPts val="2362"/>
              </a:spcBef>
              <a:buNone/>
              <a:defRPr sz="2756">
                <a:solidFill>
                  <a:srgbClr val="262626"/>
                </a:solidFill>
              </a:defRPr>
            </a:lvl1pPr>
            <a:lvl2pPr marL="900044" indent="0">
              <a:buNone/>
              <a:defRPr sz="2362"/>
            </a:lvl2pPr>
            <a:lvl3pPr marL="1800088" indent="0">
              <a:buNone/>
              <a:defRPr sz="1969"/>
            </a:lvl3pPr>
            <a:lvl4pPr marL="2700132" indent="0">
              <a:buNone/>
              <a:defRPr sz="1772"/>
            </a:lvl4pPr>
            <a:lvl5pPr marL="3600176" indent="0">
              <a:buNone/>
              <a:defRPr sz="1772"/>
            </a:lvl5pPr>
            <a:lvl6pPr marL="4500220" indent="0">
              <a:buNone/>
              <a:defRPr sz="1772"/>
            </a:lvl6pPr>
            <a:lvl7pPr marL="5400264" indent="0">
              <a:buNone/>
              <a:defRPr sz="1772"/>
            </a:lvl7pPr>
            <a:lvl8pPr marL="6300307" indent="0">
              <a:buNone/>
              <a:defRPr sz="1772"/>
            </a:lvl8pPr>
            <a:lvl9pPr marL="7200351" indent="0">
              <a:buNone/>
              <a:defRPr sz="1772"/>
            </a:lvl9pPr>
          </a:lstStyle>
          <a:p>
            <a:pPr lvl="0"/>
            <a:r>
              <a:rPr lang="en-US"/>
              <a:t>Click to edit Master text styles</a:t>
            </a:r>
          </a:p>
        </p:txBody>
      </p:sp>
      <p:sp>
        <p:nvSpPr>
          <p:cNvPr id="5" name="Date Placeholder 4"/>
          <p:cNvSpPr>
            <a:spLocks noGrp="1"/>
          </p:cNvSpPr>
          <p:nvPr>
            <p:ph type="dt" sz="half" idx="10"/>
          </p:nvPr>
        </p:nvSpPr>
        <p:spPr/>
        <p:txBody>
          <a:bodyPr/>
          <a:lstStyle>
            <a:lvl1pPr>
              <a:defRPr>
                <a:solidFill>
                  <a:srgbClr val="FFFFFF">
                    <a:alpha val="75000"/>
                  </a:srgbClr>
                </a:solidFill>
              </a:defRPr>
            </a:lvl1pPr>
          </a:lstStyle>
          <a:p>
            <a:fld id="{744FBB3B-63DE-4D87-A61A-788843D7BF2F}" type="datetimeFigureOut">
              <a:rPr lang="en-IN" smtClean="0"/>
              <a:t>10-03-2023</a:t>
            </a:fld>
            <a:endParaRPr lang="en-IN"/>
          </a:p>
        </p:txBody>
      </p:sp>
      <p:sp>
        <p:nvSpPr>
          <p:cNvPr id="6" name="Footer Placeholder 5"/>
          <p:cNvSpPr>
            <a:spLocks noGrp="1"/>
          </p:cNvSpPr>
          <p:nvPr>
            <p:ph type="ftr" sz="quarter" idx="11"/>
          </p:nvPr>
        </p:nvSpPr>
        <p:spPr/>
        <p:txBody>
          <a:bodyPr/>
          <a:lstStyle>
            <a:lvl1pPr>
              <a:defRPr>
                <a:solidFill>
                  <a:srgbClr val="FFFFFF">
                    <a:alpha val="75000"/>
                  </a:srgbClr>
                </a:solidFill>
              </a:defRPr>
            </a:lvl1pPr>
          </a:lstStyle>
          <a:p>
            <a:endParaRPr lang="en-IN"/>
          </a:p>
        </p:txBody>
      </p:sp>
      <p:sp>
        <p:nvSpPr>
          <p:cNvPr id="7" name="Slide Number Placeholder 6"/>
          <p:cNvSpPr>
            <a:spLocks noGrp="1"/>
          </p:cNvSpPr>
          <p:nvPr>
            <p:ph type="sldNum" sz="quarter" idx="12"/>
          </p:nvPr>
        </p:nvSpPr>
        <p:spPr/>
        <p:txBody>
          <a:bodyPr/>
          <a:lstStyle>
            <a:lvl1pPr>
              <a:defRPr>
                <a:solidFill>
                  <a:srgbClr val="FFFFFF">
                    <a:alpha val="20000"/>
                  </a:srgbClr>
                </a:solidFill>
              </a:defRPr>
            </a:lvl1pPr>
          </a:lstStyle>
          <a:p>
            <a:fld id="{EB54316D-83C3-4899-9C55-E7A1FF74736E}" type="slidenum">
              <a:rPr lang="en-IN" smtClean="0"/>
              <a:t>‹#›</a:t>
            </a:fld>
            <a:endParaRPr lang="en-IN"/>
          </a:p>
        </p:txBody>
      </p:sp>
    </p:spTree>
    <p:extLst>
      <p:ext uri="{BB962C8B-B14F-4D97-AF65-F5344CB8AC3E}">
        <p14:creationId xmlns:p14="http://schemas.microsoft.com/office/powerpoint/2010/main" val="4063581803"/>
      </p:ext>
    </p:extLst>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70350" y="2359947"/>
            <a:ext cx="15905273" cy="783383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998474" y="9417400"/>
            <a:ext cx="15877148" cy="177926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12537" y="30294360"/>
            <a:ext cx="6075224" cy="1079976"/>
          </a:xfrm>
          <a:prstGeom prst="rect">
            <a:avLst/>
          </a:prstGeom>
        </p:spPr>
        <p:txBody>
          <a:bodyPr vert="horz" lIns="91440" tIns="45720" rIns="91440" bIns="45720" rtlCol="0" anchor="ctr"/>
          <a:lstStyle>
            <a:lvl1pPr algn="l">
              <a:defRPr sz="1870">
                <a:solidFill>
                  <a:schemeClr val="tx1">
                    <a:alpha val="75000"/>
                  </a:schemeClr>
                </a:solidFill>
              </a:defRPr>
            </a:lvl1pPr>
          </a:lstStyle>
          <a:p>
            <a:fld id="{744FBB3B-63DE-4D87-A61A-788843D7BF2F}" type="datetimeFigureOut">
              <a:rPr lang="en-IN" smtClean="0"/>
              <a:t>10-03-2023</a:t>
            </a:fld>
            <a:endParaRPr lang="en-IN"/>
          </a:p>
        </p:txBody>
      </p:sp>
      <p:sp>
        <p:nvSpPr>
          <p:cNvPr id="5" name="Footer Placeholder 4"/>
          <p:cNvSpPr>
            <a:spLocks noGrp="1"/>
          </p:cNvSpPr>
          <p:nvPr>
            <p:ph type="ftr" sz="quarter" idx="3"/>
          </p:nvPr>
        </p:nvSpPr>
        <p:spPr>
          <a:xfrm>
            <a:off x="1012538" y="30966392"/>
            <a:ext cx="7425273" cy="1079976"/>
          </a:xfrm>
          <a:prstGeom prst="rect">
            <a:avLst/>
          </a:prstGeom>
        </p:spPr>
        <p:txBody>
          <a:bodyPr vert="horz" lIns="91440" tIns="45720" rIns="91440" bIns="45720" rtlCol="0" anchor="ctr"/>
          <a:lstStyle>
            <a:lvl1pPr algn="l">
              <a:defRPr sz="1870" cap="all" baseline="0">
                <a:solidFill>
                  <a:schemeClr val="tx1">
                    <a:alpha val="75000"/>
                  </a:schemeClr>
                </a:solidFill>
              </a:defRPr>
            </a:lvl1pPr>
          </a:lstStyle>
          <a:p>
            <a:endParaRPr lang="en-IN"/>
          </a:p>
        </p:txBody>
      </p:sp>
      <p:sp>
        <p:nvSpPr>
          <p:cNvPr id="6" name="Slide Number Placeholder 5"/>
          <p:cNvSpPr>
            <a:spLocks noGrp="1"/>
          </p:cNvSpPr>
          <p:nvPr>
            <p:ph type="sldNum" sz="quarter" idx="4"/>
          </p:nvPr>
        </p:nvSpPr>
        <p:spPr>
          <a:xfrm>
            <a:off x="12876839" y="27541514"/>
            <a:ext cx="4320159" cy="6600039"/>
          </a:xfrm>
          <a:prstGeom prst="rect">
            <a:avLst/>
          </a:prstGeom>
        </p:spPr>
        <p:txBody>
          <a:bodyPr vert="horz" lIns="91440" tIns="45720" rIns="91440" bIns="45720" rtlCol="0" anchor="b"/>
          <a:lstStyle>
            <a:lvl1pPr algn="r">
              <a:defRPr sz="17717" b="0">
                <a:ln>
                  <a:noFill/>
                </a:ln>
                <a:solidFill>
                  <a:schemeClr val="accent1">
                    <a:alpha val="20000"/>
                  </a:schemeClr>
                </a:solidFill>
                <a:latin typeface="+mj-lt"/>
              </a:defRPr>
            </a:lvl1pPr>
          </a:lstStyle>
          <a:p>
            <a:fld id="{EB54316D-83C3-4899-9C55-E7A1FF74736E}" type="slidenum">
              <a:rPr lang="en-IN" smtClean="0"/>
              <a:t>‹#›</a:t>
            </a:fld>
            <a:endParaRPr lang="en-IN"/>
          </a:p>
        </p:txBody>
      </p:sp>
    </p:spTree>
    <p:extLst>
      <p:ext uri="{BB962C8B-B14F-4D97-AF65-F5344CB8AC3E}">
        <p14:creationId xmlns:p14="http://schemas.microsoft.com/office/powerpoint/2010/main" val="51683990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1800088" rtl="0" eaLnBrk="1" latinLnBrk="0" hangingPunct="1">
        <a:lnSpc>
          <a:spcPct val="90000"/>
        </a:lnSpc>
        <a:spcBef>
          <a:spcPct val="0"/>
        </a:spcBef>
        <a:buNone/>
        <a:defRPr sz="9449" kern="1200" spc="-236" baseline="0">
          <a:solidFill>
            <a:schemeClr val="accent1"/>
          </a:solidFill>
          <a:latin typeface="+mj-lt"/>
          <a:ea typeface="+mj-ea"/>
          <a:cs typeface="+mj-cs"/>
        </a:defRPr>
      </a:lvl1pPr>
    </p:titleStyle>
    <p:bodyStyle>
      <a:lvl1pPr marL="180009" indent="-180009" algn="l" defTabSz="1800088" rtl="0" eaLnBrk="1" latinLnBrk="0" hangingPunct="1">
        <a:lnSpc>
          <a:spcPct val="85000"/>
        </a:lnSpc>
        <a:spcBef>
          <a:spcPts val="2559"/>
        </a:spcBef>
        <a:buFont typeface="Arial" pitchFamily="34" charset="0"/>
        <a:buChar char=" "/>
        <a:defRPr sz="4725" kern="1200">
          <a:solidFill>
            <a:schemeClr val="tx1">
              <a:lumMod val="85000"/>
              <a:lumOff val="15000"/>
            </a:schemeClr>
          </a:solidFill>
          <a:latin typeface="+mn-lt"/>
          <a:ea typeface="+mn-ea"/>
          <a:cs typeface="+mn-cs"/>
        </a:defRPr>
      </a:lvl1pPr>
      <a:lvl2pPr marL="540026" indent="-675033" algn="l" defTabSz="1800088" rtl="0" eaLnBrk="1" latinLnBrk="0" hangingPunct="1">
        <a:lnSpc>
          <a:spcPct val="85000"/>
        </a:lnSpc>
        <a:spcBef>
          <a:spcPts val="1181"/>
        </a:spcBef>
        <a:buFont typeface="Arial" pitchFamily="34" charset="0"/>
        <a:buChar char=" "/>
        <a:defRPr sz="4725" kern="1200">
          <a:solidFill>
            <a:schemeClr val="tx1">
              <a:lumMod val="85000"/>
              <a:lumOff val="15000"/>
            </a:schemeClr>
          </a:solidFill>
          <a:latin typeface="+mn-lt"/>
          <a:ea typeface="+mn-ea"/>
          <a:cs typeface="+mn-cs"/>
        </a:defRPr>
      </a:lvl2pPr>
      <a:lvl3pPr marL="1080053" indent="-1080053" algn="l" defTabSz="1800088" rtl="0" eaLnBrk="1" latinLnBrk="0" hangingPunct="1">
        <a:lnSpc>
          <a:spcPct val="85000"/>
        </a:lnSpc>
        <a:spcBef>
          <a:spcPts val="1181"/>
        </a:spcBef>
        <a:buFont typeface="Arial" pitchFamily="34" charset="0"/>
        <a:buChar char=" "/>
        <a:defRPr sz="3937" i="1" kern="1200">
          <a:solidFill>
            <a:schemeClr val="tx1">
              <a:lumMod val="85000"/>
              <a:lumOff val="15000"/>
            </a:schemeClr>
          </a:solidFill>
          <a:latin typeface="+mn-lt"/>
          <a:ea typeface="+mn-ea"/>
          <a:cs typeface="+mn-cs"/>
        </a:defRPr>
      </a:lvl3pPr>
      <a:lvl4pPr marL="1620079" indent="-1620079"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4pPr>
      <a:lvl5pPr marL="2160105" indent="-2160105"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5pPr>
      <a:lvl6pPr marL="2362320" indent="-450022"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6pPr>
      <a:lvl7pPr marL="2756040" indent="-450022"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7pPr>
      <a:lvl8pPr marL="3149760" indent="-450022"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8pPr>
      <a:lvl9pPr marL="3543480" indent="-450022" algn="l" defTabSz="1800088" rtl="0" eaLnBrk="1" latinLnBrk="0" hangingPunct="1">
        <a:lnSpc>
          <a:spcPct val="85000"/>
        </a:lnSpc>
        <a:spcBef>
          <a:spcPts val="1181"/>
        </a:spcBef>
        <a:buFont typeface="Arial" pitchFamily="34" charset="0"/>
        <a:buChar char=" "/>
        <a:defRPr sz="3543" kern="1200">
          <a:solidFill>
            <a:schemeClr val="tx1">
              <a:lumMod val="85000"/>
              <a:lumOff val="15000"/>
            </a:schemeClr>
          </a:solidFill>
          <a:latin typeface="+mn-lt"/>
          <a:ea typeface="+mn-ea"/>
          <a:cs typeface="+mn-cs"/>
        </a:defRPr>
      </a:lvl9pPr>
    </p:bodyStyle>
    <p:otherStyle>
      <a:defPPr>
        <a:defRPr lang="en-US"/>
      </a:defPPr>
      <a:lvl1pPr marL="0" algn="l" defTabSz="1800088" rtl="0" eaLnBrk="1" latinLnBrk="0" hangingPunct="1">
        <a:defRPr sz="3543" kern="1200">
          <a:solidFill>
            <a:schemeClr val="tx1"/>
          </a:solidFill>
          <a:latin typeface="+mn-lt"/>
          <a:ea typeface="+mn-ea"/>
          <a:cs typeface="+mn-cs"/>
        </a:defRPr>
      </a:lvl1pPr>
      <a:lvl2pPr marL="900044" algn="l" defTabSz="1800088" rtl="0" eaLnBrk="1" latinLnBrk="0" hangingPunct="1">
        <a:defRPr sz="3543" kern="1200">
          <a:solidFill>
            <a:schemeClr val="tx1"/>
          </a:solidFill>
          <a:latin typeface="+mn-lt"/>
          <a:ea typeface="+mn-ea"/>
          <a:cs typeface="+mn-cs"/>
        </a:defRPr>
      </a:lvl2pPr>
      <a:lvl3pPr marL="1800088" algn="l" defTabSz="1800088" rtl="0" eaLnBrk="1" latinLnBrk="0" hangingPunct="1">
        <a:defRPr sz="3543" kern="1200">
          <a:solidFill>
            <a:schemeClr val="tx1"/>
          </a:solidFill>
          <a:latin typeface="+mn-lt"/>
          <a:ea typeface="+mn-ea"/>
          <a:cs typeface="+mn-cs"/>
        </a:defRPr>
      </a:lvl3pPr>
      <a:lvl4pPr marL="2700132" algn="l" defTabSz="1800088" rtl="0" eaLnBrk="1" latinLnBrk="0" hangingPunct="1">
        <a:defRPr sz="3543" kern="1200">
          <a:solidFill>
            <a:schemeClr val="tx1"/>
          </a:solidFill>
          <a:latin typeface="+mn-lt"/>
          <a:ea typeface="+mn-ea"/>
          <a:cs typeface="+mn-cs"/>
        </a:defRPr>
      </a:lvl4pPr>
      <a:lvl5pPr marL="3600176" algn="l" defTabSz="1800088" rtl="0" eaLnBrk="1" latinLnBrk="0" hangingPunct="1">
        <a:defRPr sz="3543" kern="1200">
          <a:solidFill>
            <a:schemeClr val="tx1"/>
          </a:solidFill>
          <a:latin typeface="+mn-lt"/>
          <a:ea typeface="+mn-ea"/>
          <a:cs typeface="+mn-cs"/>
        </a:defRPr>
      </a:lvl5pPr>
      <a:lvl6pPr marL="4500220" algn="l" defTabSz="1800088" rtl="0" eaLnBrk="1" latinLnBrk="0" hangingPunct="1">
        <a:defRPr sz="3543" kern="1200">
          <a:solidFill>
            <a:schemeClr val="tx1"/>
          </a:solidFill>
          <a:latin typeface="+mn-lt"/>
          <a:ea typeface="+mn-ea"/>
          <a:cs typeface="+mn-cs"/>
        </a:defRPr>
      </a:lvl6pPr>
      <a:lvl7pPr marL="5400264" algn="l" defTabSz="1800088" rtl="0" eaLnBrk="1" latinLnBrk="0" hangingPunct="1">
        <a:defRPr sz="3543" kern="1200">
          <a:solidFill>
            <a:schemeClr val="tx1"/>
          </a:solidFill>
          <a:latin typeface="+mn-lt"/>
          <a:ea typeface="+mn-ea"/>
          <a:cs typeface="+mn-cs"/>
        </a:defRPr>
      </a:lvl7pPr>
      <a:lvl8pPr marL="6300307" algn="l" defTabSz="1800088" rtl="0" eaLnBrk="1" latinLnBrk="0" hangingPunct="1">
        <a:defRPr sz="3543" kern="1200">
          <a:solidFill>
            <a:schemeClr val="tx1"/>
          </a:solidFill>
          <a:latin typeface="+mn-lt"/>
          <a:ea typeface="+mn-ea"/>
          <a:cs typeface="+mn-cs"/>
        </a:defRPr>
      </a:lvl8pPr>
      <a:lvl9pPr marL="7200351" algn="l" defTabSz="1800088" rtl="0" eaLnBrk="1" latinLnBrk="0" hangingPunct="1">
        <a:defRPr sz="354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emf"/><Relationship Id="rId18" Type="http://schemas.openxmlformats.org/officeDocument/2006/relationships/image" Target="../media/image14.png"/><Relationship Id="rId3" Type="http://schemas.openxmlformats.org/officeDocument/2006/relationships/hyperlink" Target="mailto:tahminakhan30@yahoo.com" TargetMode="External"/><Relationship Id="rId21" Type="http://schemas.openxmlformats.org/officeDocument/2006/relationships/image" Target="../media/image17.png"/><Relationship Id="rId7" Type="http://schemas.openxmlformats.org/officeDocument/2006/relationships/image" Target="../media/image5.jpeg"/><Relationship Id="rId12" Type="http://schemas.openxmlformats.org/officeDocument/2006/relationships/oleObject" Target="../embeddings/oleObject1.bin"/><Relationship Id="rId17" Type="http://schemas.openxmlformats.org/officeDocument/2006/relationships/image" Target="../media/image13.png"/><Relationship Id="rId2" Type="http://schemas.openxmlformats.org/officeDocument/2006/relationships/slideLayout" Target="../slideLayouts/slideLayout7.xml"/><Relationship Id="rId16" Type="http://schemas.openxmlformats.org/officeDocument/2006/relationships/image" Target="../media/image12.png"/><Relationship Id="rId20" Type="http://schemas.openxmlformats.org/officeDocument/2006/relationships/image" Target="../media/image16.png"/><Relationship Id="rId1" Type="http://schemas.openxmlformats.org/officeDocument/2006/relationships/vmlDrawing" Target="../drawings/vmlDrawing1.vml"/><Relationship Id="rId6" Type="http://schemas.openxmlformats.org/officeDocument/2006/relationships/image" Target="../media/image4.jpeg"/><Relationship Id="rId11" Type="http://schemas.openxmlformats.org/officeDocument/2006/relationships/image" Target="../media/image9.png"/><Relationship Id="rId5" Type="http://schemas.openxmlformats.org/officeDocument/2006/relationships/image" Target="../media/image3.jpeg"/><Relationship Id="rId15" Type="http://schemas.openxmlformats.org/officeDocument/2006/relationships/image" Target="../media/image11.jpeg"/><Relationship Id="rId10" Type="http://schemas.openxmlformats.org/officeDocument/2006/relationships/image" Target="../media/image8.png"/><Relationship Id="rId19" Type="http://schemas.openxmlformats.org/officeDocument/2006/relationships/image" Target="../media/image15.png"/><Relationship Id="rId4" Type="http://schemas.openxmlformats.org/officeDocument/2006/relationships/image" Target="../media/image2.jpeg"/><Relationship Id="rId9" Type="http://schemas.openxmlformats.org/officeDocument/2006/relationships/image" Target="../media/image7.png"/><Relationship Id="rId1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xmlns="" id="{35E7F0CE-64EF-8970-AEFE-06C7EA201544}"/>
              </a:ext>
            </a:extLst>
          </p:cNvPr>
          <p:cNvSpPr txBox="1"/>
          <p:nvPr/>
        </p:nvSpPr>
        <p:spPr>
          <a:xfrm>
            <a:off x="2789487" y="252305"/>
            <a:ext cx="12582939" cy="4072910"/>
          </a:xfrm>
          <a:prstGeom prst="rect">
            <a:avLst/>
          </a:prstGeom>
          <a:noFill/>
        </p:spPr>
        <p:txBody>
          <a:bodyPr wrap="square">
            <a:spAutoFit/>
          </a:bodyPr>
          <a:lstStyle/>
          <a:p>
            <a:pPr marL="270510" marR="511175" indent="531495" algn="ctr">
              <a:spcAft>
                <a:spcPts val="800"/>
              </a:spcAft>
            </a:pPr>
            <a:r>
              <a:rPr lang="en-US" sz="3200" b="1" dirty="0">
                <a:solidFill>
                  <a:srgbClr val="FF0000"/>
                </a:solidFill>
                <a:effectLst/>
                <a:latin typeface="Palatino Linotype" panose="02040502050505030304" pitchFamily="18" charset="0"/>
                <a:ea typeface="Palatino Linotype" panose="02040502050505030304" pitchFamily="18" charset="0"/>
                <a:cs typeface="Palatino Linotype" panose="02040502050505030304" pitchFamily="18" charset="0"/>
              </a:rPr>
              <a:t>Photocatalytic degradation of malachite green dye via an inner transition metal oxide-based nanostructure fabricated through a hydrothermal </a:t>
            </a:r>
            <a:r>
              <a:rPr lang="en-US" sz="3200" b="1">
                <a:solidFill>
                  <a:srgbClr val="FF0000"/>
                </a:solidFill>
                <a:effectLst/>
                <a:latin typeface="Palatino Linotype" panose="02040502050505030304" pitchFamily="18" charset="0"/>
                <a:ea typeface="Palatino Linotype" panose="02040502050505030304" pitchFamily="18" charset="0"/>
                <a:cs typeface="Palatino Linotype" panose="02040502050505030304" pitchFamily="18" charset="0"/>
              </a:rPr>
              <a:t>route </a:t>
            </a:r>
            <a:endParaRPr lang="en-US" sz="3200" b="1" baseline="30000" dirty="0">
              <a:solidFill>
                <a:srgbClr val="FF0000"/>
              </a:solidFill>
              <a:effectLst/>
              <a:latin typeface="Palatino Linotype" panose="02040502050505030304" pitchFamily="18" charset="0"/>
              <a:ea typeface="Palatino Linotype" panose="02040502050505030304" pitchFamily="18" charset="0"/>
              <a:cs typeface="Palatino Linotype" panose="02040502050505030304" pitchFamily="18" charset="0"/>
            </a:endParaRPr>
          </a:p>
          <a:p>
            <a:pPr algn="ctr">
              <a:spcAft>
                <a:spcPts val="1800"/>
              </a:spcAft>
            </a:pPr>
            <a:r>
              <a:rPr lang="en-US" sz="1800" b="1" u="sng"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Sabeeha </a:t>
            </a:r>
            <a:r>
              <a:rPr lang="en-US" sz="1800" b="1" u="sng" dirty="0" err="1">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Jabeen</a:t>
            </a:r>
            <a:r>
              <a:rPr lang="en-US" sz="1800" b="1" u="sng"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sz="1800" b="1" baseline="30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1,2</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b="1" dirty="0" err="1">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Adil</a:t>
            </a:r>
            <a:r>
              <a:rPr lang="en-US" b="1"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 shafi</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i</a:t>
            </a:r>
            <a:r>
              <a:rPr lang="en-US" b="1" baseline="30000"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3</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Shashi </a:t>
            </a:r>
            <a:r>
              <a:rPr lang="en-US" sz="1800" b="1" dirty="0" err="1">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Bala</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b="1" baseline="30000"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2</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sz="1800" b="1" dirty="0" err="1">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Tahmeena</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Khan </a:t>
            </a:r>
            <a:r>
              <a:rPr lang="en-US" sz="1800" b="1" baseline="30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1</a:t>
            </a:r>
            <a:r>
              <a:rPr lang="en-US" sz="1800" b="1"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endParaRPr lang="en-IN" b="1" dirty="0">
              <a:latin typeface="Palatino Linotype" panose="02040502050505030304" pitchFamily="18" charset="0"/>
              <a:ea typeface="Palatino Linotype" panose="02040502050505030304" pitchFamily="18" charset="0"/>
              <a:cs typeface="Palatino Linotype" panose="02040502050505030304" pitchFamily="18" charset="0"/>
            </a:endParaRPr>
          </a:p>
          <a:p>
            <a:pPr algn="ctr">
              <a:spcAft>
                <a:spcPts val="1800"/>
              </a:spcAft>
            </a:pPr>
            <a:r>
              <a:rPr lang="en-US" sz="1800" baseline="30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1</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Department of Chemistry, Integral University, Lucknow- 226026, Uttar Pradesh, India </a:t>
            </a:r>
          </a:p>
          <a:p>
            <a:pPr algn="ctr">
              <a:spcAft>
                <a:spcPts val="1800"/>
              </a:spcAft>
            </a:pPr>
            <a:r>
              <a:rPr lang="en-US" baseline="30000"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2 </a:t>
            </a:r>
            <a:r>
              <a:rPr lang="en-US"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Department of Chemistry, </a:t>
            </a:r>
            <a:r>
              <a:rPr lang="en-US" dirty="0" err="1">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Lucknow</a:t>
            </a:r>
            <a:r>
              <a:rPr lang="en-US" dirty="0">
                <a:solidFill>
                  <a:srgbClr val="000000"/>
                </a:solidFill>
                <a:latin typeface="Palatino Linotype" panose="02040502050505030304" pitchFamily="18" charset="0"/>
                <a:ea typeface="Palatino Linotype" panose="02040502050505030304" pitchFamily="18" charset="0"/>
                <a:cs typeface="Palatino Linotype" panose="02040502050505030304" pitchFamily="18" charset="0"/>
              </a:rPr>
              <a:t> University-226007, Uttar Pradesh, India</a:t>
            </a:r>
            <a:endParaRPr lang="en-IN" dirty="0">
              <a:latin typeface="Palatino Linotype" panose="02040502050505030304" pitchFamily="18" charset="0"/>
              <a:ea typeface="Palatino Linotype" panose="02040502050505030304" pitchFamily="18" charset="0"/>
              <a:cs typeface="Palatino Linotype" panose="02040502050505030304" pitchFamily="18" charset="0"/>
            </a:endParaRPr>
          </a:p>
          <a:p>
            <a:pPr algn="ctr">
              <a:spcAft>
                <a:spcPts val="1800"/>
              </a:spcAft>
            </a:pPr>
            <a:r>
              <a:rPr lang="en-US" sz="1800" baseline="30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baseline="30000" dirty="0">
                <a:solidFill>
                  <a:srgbClr val="000000"/>
                </a:solidFill>
                <a:latin typeface="Palatino Linotype" panose="02040502050505030304" pitchFamily="18" charset="0"/>
                <a:ea typeface="Palatino Linotype" panose="02040502050505030304" pitchFamily="18" charset="0"/>
                <a:cs typeface="Times New Roman" panose="02020603050405020304" pitchFamily="18" charset="0"/>
              </a:rPr>
              <a:t>3</a:t>
            </a:r>
            <a:r>
              <a:rPr lang="en-US" sz="1800" dirty="0">
                <a:effectLst/>
                <a:latin typeface="Palatino Linotype" panose="02040502050505030304" pitchFamily="18" charset="0"/>
                <a:ea typeface="Times New Roman" panose="02020603050405020304" pitchFamily="18" charset="0"/>
                <a:cs typeface="Times New Roman" panose="02020603050405020304" pitchFamily="18" charset="0"/>
              </a:rPr>
              <a:t> Department of Chemistry, University of Kashmir, Hazratbal-190006, Jammu &amp; Kashmir, India</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R="511175" indent="531495" algn="ctr">
              <a:spcAft>
                <a:spcPts val="800"/>
              </a:spcAft>
            </a:pPr>
            <a:r>
              <a:rPr lang="en-IN" i="1" dirty="0">
                <a:effectLst/>
                <a:latin typeface="Palatino Linotype" pitchFamily="18" charset="0"/>
                <a:ea typeface="Calibri" panose="020F0502020204030204" pitchFamily="34" charset="0"/>
                <a:cs typeface="Times New Roman" panose="02020603050405020304" pitchFamily="18" charset="0"/>
              </a:rPr>
              <a:t>Corresponding email: </a:t>
            </a:r>
            <a:r>
              <a:rPr lang="en-IN" i="1" u="sng" dirty="0">
                <a:solidFill>
                  <a:srgbClr val="0000FF"/>
                </a:solidFill>
                <a:effectLst/>
                <a:latin typeface="Palatino Linotype" pitchFamily="18" charset="0"/>
                <a:ea typeface="Calibri" panose="020F0502020204030204" pitchFamily="34" charset="0"/>
                <a:cs typeface="Times New Roman" panose="02020603050405020304" pitchFamily="18" charset="0"/>
                <a:hlinkClick r:id="rId3"/>
              </a:rPr>
              <a:t>tahminakhan30@yahoo.com</a:t>
            </a:r>
            <a:endParaRPr lang="en-IN" dirty="0">
              <a:effectLst/>
              <a:latin typeface="Palatino Linotype" pitchFamily="18" charset="0"/>
              <a:ea typeface="Calibri" panose="020F0502020204030204" pitchFamily="34" charset="0"/>
              <a:cs typeface="Times New Roman" panose="02020603050405020304" pitchFamily="18" charset="0"/>
            </a:endParaRPr>
          </a:p>
        </p:txBody>
      </p:sp>
      <p:sp>
        <p:nvSpPr>
          <p:cNvPr id="6" name="Rectangle 5">
            <a:extLst>
              <a:ext uri="{FF2B5EF4-FFF2-40B4-BE49-F238E27FC236}">
                <a16:creationId xmlns:a16="http://schemas.microsoft.com/office/drawing/2014/main" xmlns="" id="{AC01E12F-C40E-0764-79EF-C7783F383680}"/>
              </a:ext>
            </a:extLst>
          </p:cNvPr>
          <p:cNvSpPr/>
          <p:nvPr/>
        </p:nvSpPr>
        <p:spPr>
          <a:xfrm flipH="1">
            <a:off x="168273" y="305838"/>
            <a:ext cx="275010" cy="15938862"/>
          </a:xfrm>
          <a:prstGeom prst="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ectangle 6">
            <a:extLst>
              <a:ext uri="{FF2B5EF4-FFF2-40B4-BE49-F238E27FC236}">
                <a16:creationId xmlns:a16="http://schemas.microsoft.com/office/drawing/2014/main" xmlns="" id="{21BC74A2-5329-4735-A924-2FDBAAD14EE0}"/>
              </a:ext>
            </a:extLst>
          </p:cNvPr>
          <p:cNvSpPr/>
          <p:nvPr/>
        </p:nvSpPr>
        <p:spPr>
          <a:xfrm flipH="1">
            <a:off x="17557380" y="16538594"/>
            <a:ext cx="275010" cy="15938862"/>
          </a:xfrm>
          <a:prstGeom prst="rect">
            <a:avLst/>
          </a:prstGeom>
          <a:blipFill>
            <a:blip r:embed="rId4"/>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7">
            <a:extLst>
              <a:ext uri="{FF2B5EF4-FFF2-40B4-BE49-F238E27FC236}">
                <a16:creationId xmlns:a16="http://schemas.microsoft.com/office/drawing/2014/main" xmlns="" id="{C1C99A84-356B-38E8-0DF6-51E666933DF3}"/>
              </a:ext>
            </a:extLst>
          </p:cNvPr>
          <p:cNvSpPr/>
          <p:nvPr/>
        </p:nvSpPr>
        <p:spPr>
          <a:xfrm flipH="1">
            <a:off x="169547" y="16460426"/>
            <a:ext cx="275010" cy="15938862"/>
          </a:xfrm>
          <a:prstGeom prst="rect">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a16="http://schemas.microsoft.com/office/drawing/2014/main" xmlns="" id="{BC28DCFC-1333-6B45-3E35-696E2A917430}"/>
              </a:ext>
            </a:extLst>
          </p:cNvPr>
          <p:cNvSpPr/>
          <p:nvPr/>
        </p:nvSpPr>
        <p:spPr>
          <a:xfrm flipH="1">
            <a:off x="17581125" y="130469"/>
            <a:ext cx="275010" cy="15938862"/>
          </a:xfrm>
          <a:prstGeom prst="rect">
            <a:avLst/>
          </a:prstGeom>
          <a:blipFill>
            <a:blip r:embed="rId5"/>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Rectangle 10">
            <a:extLst>
              <a:ext uri="{FF2B5EF4-FFF2-40B4-BE49-F238E27FC236}">
                <a16:creationId xmlns:a16="http://schemas.microsoft.com/office/drawing/2014/main" xmlns="" id="{5379C36E-908A-9BF0-A594-CC6AE8A6BF36}"/>
              </a:ext>
            </a:extLst>
          </p:cNvPr>
          <p:cNvSpPr/>
          <p:nvPr/>
        </p:nvSpPr>
        <p:spPr>
          <a:xfrm>
            <a:off x="2637897" y="31211054"/>
            <a:ext cx="14919483" cy="978378"/>
          </a:xfrm>
          <a:prstGeom prst="rect">
            <a:avLst/>
          </a:prstGeom>
          <a:blipFill>
            <a:blip r:embed="rId6"/>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i="0" dirty="0">
                <a:solidFill>
                  <a:srgbClr val="FF0000"/>
                </a:solidFill>
                <a:effectLst/>
                <a:latin typeface="Google Sans"/>
              </a:rPr>
              <a:t>[IOCN 2023] The 4th International Online Conference on Nanomaterials,</a:t>
            </a:r>
            <a:r>
              <a:rPr lang="en-US" sz="3200" b="1" dirty="0">
                <a:solidFill>
                  <a:srgbClr val="FF0000"/>
                </a:solidFill>
                <a:latin typeface="Google Sans"/>
              </a:rPr>
              <a:t>5–19 May 2023</a:t>
            </a:r>
          </a:p>
        </p:txBody>
      </p:sp>
      <p:sp>
        <p:nvSpPr>
          <p:cNvPr id="12" name="Rectangle 11">
            <a:extLst>
              <a:ext uri="{FF2B5EF4-FFF2-40B4-BE49-F238E27FC236}">
                <a16:creationId xmlns:a16="http://schemas.microsoft.com/office/drawing/2014/main" xmlns="" id="{BB9669F5-67C8-B4D2-E2B0-62AA32609D34}"/>
              </a:ext>
            </a:extLst>
          </p:cNvPr>
          <p:cNvSpPr/>
          <p:nvPr/>
        </p:nvSpPr>
        <p:spPr>
          <a:xfrm>
            <a:off x="735791" y="4424750"/>
            <a:ext cx="8078931" cy="10052297"/>
          </a:xfrm>
          <a:prstGeom prst="rect">
            <a:avLst/>
          </a:prstGeom>
          <a:solidFill>
            <a:schemeClr val="accent6">
              <a:lumMod val="60000"/>
              <a:lumOff val="4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xmlns="" id="{B052E73D-0FC2-302F-4509-6E540349BBB1}"/>
              </a:ext>
            </a:extLst>
          </p:cNvPr>
          <p:cNvSpPr/>
          <p:nvPr/>
        </p:nvSpPr>
        <p:spPr>
          <a:xfrm>
            <a:off x="9141317" y="19996220"/>
            <a:ext cx="8298882" cy="3087808"/>
          </a:xfrm>
          <a:prstGeom prst="rect">
            <a:avLst/>
          </a:prstGeom>
          <a:solidFill>
            <a:srgbClr val="8BCCF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xmlns="" id="{7BE86A56-F792-468B-5A31-0D6AECF311B4}"/>
              </a:ext>
            </a:extLst>
          </p:cNvPr>
          <p:cNvSpPr/>
          <p:nvPr/>
        </p:nvSpPr>
        <p:spPr>
          <a:xfrm>
            <a:off x="9145677" y="23255444"/>
            <a:ext cx="8254746" cy="5292216"/>
          </a:xfrm>
          <a:prstGeom prst="rect">
            <a:avLst/>
          </a:prstGeom>
          <a:solidFill>
            <a:srgbClr val="DFF8A6"/>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xmlns="" id="{B93EF616-3515-701D-1049-87084BFE26EA}"/>
              </a:ext>
            </a:extLst>
          </p:cNvPr>
          <p:cNvSpPr/>
          <p:nvPr/>
        </p:nvSpPr>
        <p:spPr>
          <a:xfrm>
            <a:off x="9047812" y="28638014"/>
            <a:ext cx="8383517" cy="2411017"/>
          </a:xfrm>
          <a:prstGeom prst="rect">
            <a:avLst/>
          </a:prstGeom>
          <a:solidFill>
            <a:srgbClr val="7DF2FB"/>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xmlns="" id="{DE4C1ECA-F882-E457-0EE9-1EAEC546F37C}"/>
              </a:ext>
            </a:extLst>
          </p:cNvPr>
          <p:cNvSpPr/>
          <p:nvPr/>
        </p:nvSpPr>
        <p:spPr>
          <a:xfrm>
            <a:off x="9197059" y="14618002"/>
            <a:ext cx="8159482" cy="5151534"/>
          </a:xfrm>
          <a:prstGeom prst="rect">
            <a:avLst/>
          </a:prstGeom>
          <a:solidFill>
            <a:schemeClr val="accent4">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xmlns="" id="{DE7AD1F0-922F-BF60-632B-EECF5FD8BC03}"/>
              </a:ext>
            </a:extLst>
          </p:cNvPr>
          <p:cNvSpPr/>
          <p:nvPr/>
        </p:nvSpPr>
        <p:spPr>
          <a:xfrm>
            <a:off x="672624" y="14639069"/>
            <a:ext cx="8161913" cy="4636535"/>
          </a:xfrm>
          <a:prstGeom prst="rect">
            <a:avLst/>
          </a:prstGeom>
          <a:solidFill>
            <a:schemeClr val="accent2">
              <a:lumMod val="40000"/>
              <a:lumOff val="60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lvl="0" algn="just" defTabSz="914400" fontAlgn="base">
              <a:spcBef>
                <a:spcPct val="0"/>
              </a:spcBef>
              <a:spcAft>
                <a:spcPct val="0"/>
              </a:spcAft>
              <a:buFont typeface="Wingdings" pitchFamily="2" charset="2"/>
              <a:buChar char="Ø"/>
            </a:pPr>
            <a:endParaRPr lang="en-US" dirty="0">
              <a:solidFill>
                <a:schemeClr val="tx1"/>
              </a:solidFill>
              <a:latin typeface="Times New Roman" pitchFamily="18" charset="0"/>
              <a:ea typeface="Times New Roman" pitchFamily="18" charset="0"/>
              <a:cs typeface="Times New Roman" pitchFamily="18" charset="0"/>
            </a:endParaRPr>
          </a:p>
          <a:p>
            <a:pPr lvl="0" algn="just" defTabSz="914400" fontAlgn="base">
              <a:spcBef>
                <a:spcPct val="0"/>
              </a:spcBef>
              <a:spcAft>
                <a:spcPct val="0"/>
              </a:spcAft>
              <a:buFont typeface="Wingdings" pitchFamily="2" charset="2"/>
              <a:buChar char="Ø"/>
            </a:pPr>
            <a:endParaRPr lang="en-US" dirty="0">
              <a:solidFill>
                <a:schemeClr val="tx1"/>
              </a:solidFill>
              <a:latin typeface="Times New Roman" pitchFamily="18" charset="0"/>
              <a:ea typeface="Times New Roman" pitchFamily="18" charset="0"/>
              <a:cs typeface="Times New Roman" pitchFamily="18" charset="0"/>
            </a:endParaRPr>
          </a:p>
          <a:p>
            <a:pPr lvl="0" algn="just" defTabSz="914400" fontAlgn="base">
              <a:spcBef>
                <a:spcPct val="0"/>
              </a:spcBef>
              <a:spcAft>
                <a:spcPct val="0"/>
              </a:spcAft>
              <a:buFont typeface="Wingdings" pitchFamily="2" charset="2"/>
              <a:buChar char="Ø"/>
            </a:pPr>
            <a:endParaRPr lang="en-US" dirty="0">
              <a:solidFill>
                <a:schemeClr val="tx1"/>
              </a:solidFill>
              <a:latin typeface="Times New Roman" pitchFamily="18" charset="0"/>
              <a:ea typeface="Times New Roman" pitchFamily="18" charset="0"/>
              <a:cs typeface="Times New Roman" pitchFamily="18" charset="0"/>
            </a:endParaRPr>
          </a:p>
          <a:p>
            <a:pPr lvl="0" algn="just" defTabSz="914400" fontAlgn="base">
              <a:spcBef>
                <a:spcPct val="0"/>
              </a:spcBef>
              <a:spcAft>
                <a:spcPct val="0"/>
              </a:spcAft>
              <a:buFont typeface="Wingdings" pitchFamily="2" charset="2"/>
              <a:buChar char="Ø"/>
            </a:pPr>
            <a:endParaRPr lang="en-US" dirty="0">
              <a:solidFill>
                <a:schemeClr val="tx1"/>
              </a:solidFill>
              <a:latin typeface="Times New Roman" pitchFamily="18" charset="0"/>
              <a:ea typeface="Times New Roman" pitchFamily="18" charset="0"/>
              <a:cs typeface="Times New Roman" pitchFamily="18" charset="0"/>
            </a:endParaRPr>
          </a:p>
          <a:p>
            <a:pPr lvl="0" algn="just" defTabSz="914400" fontAlgn="base">
              <a:spcBef>
                <a:spcPct val="0"/>
              </a:spcBef>
              <a:spcAft>
                <a:spcPct val="0"/>
              </a:spcAft>
              <a:buFont typeface="Wingdings" pitchFamily="2" charset="2"/>
              <a:buChar char="Ø"/>
            </a:pPr>
            <a:r>
              <a:rPr lang="en-US" dirty="0">
                <a:solidFill>
                  <a:schemeClr val="tx1"/>
                </a:solidFill>
                <a:latin typeface="Times New Roman" pitchFamily="18" charset="0"/>
                <a:ea typeface="Times New Roman" pitchFamily="18" charset="0"/>
                <a:cs typeface="Times New Roman" pitchFamily="18" charset="0"/>
              </a:rPr>
              <a:t>Environmental problems associated with toxic organic pollutants due to rapid advancement and industrialization have become enormous. There is an immediate need to control water pollution by reducing unwanted materials [1-3].</a:t>
            </a:r>
          </a:p>
          <a:p>
            <a:pPr algn="just" defTabSz="914400" fontAlgn="base">
              <a:spcBef>
                <a:spcPct val="0"/>
              </a:spcBef>
              <a:spcAft>
                <a:spcPct val="0"/>
              </a:spcAft>
              <a:buFont typeface="Wingdings" pitchFamily="2" charset="2"/>
              <a:buChar char="Ø"/>
            </a:pPr>
            <a:r>
              <a:rPr lang="en-US" dirty="0">
                <a:solidFill>
                  <a:schemeClr val="tx1"/>
                </a:solidFill>
                <a:latin typeface="Times New Roman" pitchFamily="18" charset="0"/>
                <a:ea typeface="Times New Roman" pitchFamily="18" charset="0"/>
                <a:cs typeface="Times New Roman" pitchFamily="18" charset="0"/>
              </a:rPr>
              <a:t>Due to the stability of these pollutants against chemical and biological remediation, removing them from an aqueous medium has now become a tough task.</a:t>
            </a:r>
          </a:p>
          <a:p>
            <a:pPr algn="just" defTabSz="914400" fontAlgn="base">
              <a:spcBef>
                <a:spcPct val="0"/>
              </a:spcBef>
              <a:spcAft>
                <a:spcPct val="0"/>
              </a:spcAft>
              <a:buFont typeface="Wingdings" pitchFamily="2" charset="2"/>
              <a:buChar char="Ø"/>
            </a:pPr>
            <a:r>
              <a:rPr lang="en-US" dirty="0">
                <a:solidFill>
                  <a:schemeClr val="tx1"/>
                </a:solidFill>
                <a:latin typeface="Times New Roman" pitchFamily="18" charset="0"/>
                <a:ea typeface="Times New Roman" pitchFamily="18" charset="0"/>
                <a:cs typeface="Times New Roman" pitchFamily="18" charset="0"/>
              </a:rPr>
              <a:t>Photocatalytic degradation in the presence of visible light has become the most efficient way for organic pollutants[4,5].</a:t>
            </a:r>
          </a:p>
          <a:p>
            <a:pPr algn="just" defTabSz="914400" fontAlgn="base">
              <a:spcBef>
                <a:spcPct val="0"/>
              </a:spcBef>
              <a:spcAft>
                <a:spcPct val="0"/>
              </a:spcAft>
              <a:buFont typeface="Wingdings" pitchFamily="2" charset="2"/>
              <a:buChar char="Ø"/>
            </a:pPr>
            <a:r>
              <a:rPr lang="en-US" dirty="0">
                <a:solidFill>
                  <a:schemeClr val="tx1"/>
                </a:solidFill>
                <a:latin typeface="Times New Roman" pitchFamily="18" charset="0"/>
                <a:ea typeface="Times New Roman" pitchFamily="18" charset="0"/>
                <a:cs typeface="Times New Roman" pitchFamily="18" charset="0"/>
              </a:rPr>
              <a:t> Inner transition elements with their properties can enhance the photocatalytic activity for the degradation of the Malachite green dye[6,7].</a:t>
            </a:r>
          </a:p>
          <a:p>
            <a:pPr algn="just" defTabSz="914400" fontAlgn="base">
              <a:spcBef>
                <a:spcPct val="0"/>
              </a:spcBef>
              <a:spcAft>
                <a:spcPct val="0"/>
              </a:spcAft>
              <a:buFont typeface="Wingdings" pitchFamily="2" charset="2"/>
              <a:buChar char="Ø"/>
            </a:pPr>
            <a:r>
              <a:rPr lang="en-US" dirty="0">
                <a:solidFill>
                  <a:schemeClr val="tx1"/>
                </a:solidFill>
                <a:latin typeface="Times New Roman" pitchFamily="18" charset="0"/>
                <a:ea typeface="Times New Roman" pitchFamily="18" charset="0"/>
                <a:cs typeface="Times New Roman" pitchFamily="18" charset="0"/>
              </a:rPr>
              <a:t>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LaFeO</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3 </a:t>
            </a:r>
            <a:r>
              <a:rPr lang="en-US" dirty="0">
                <a:solidFill>
                  <a:schemeClr val="tx1"/>
                </a:solidFill>
                <a:latin typeface="Times New Roman" pitchFamily="18" charset="0"/>
                <a:ea typeface="Times New Roman" pitchFamily="18" charset="0"/>
                <a:cs typeface="Times New Roman" pitchFamily="18" charset="0"/>
              </a:rPr>
              <a:t>semiconductor material has been used as a visible light photocatalyst due to its direct bandgap (</a:t>
            </a:r>
            <a:r>
              <a:rPr lang="en-US" dirty="0" err="1">
                <a:solidFill>
                  <a:schemeClr val="tx1"/>
                </a:solidFill>
                <a:latin typeface="Times New Roman" pitchFamily="18" charset="0"/>
                <a:ea typeface="Times New Roman" pitchFamily="18" charset="0"/>
                <a:cs typeface="Times New Roman" pitchFamily="18" charset="0"/>
              </a:rPr>
              <a:t>Eg</a:t>
            </a:r>
            <a:r>
              <a:rPr lang="en-US" dirty="0">
                <a:solidFill>
                  <a:schemeClr val="tx1"/>
                </a:solidFill>
                <a:latin typeface="Times New Roman" pitchFamily="18" charset="0"/>
                <a:ea typeface="Times New Roman" pitchFamily="18" charset="0"/>
                <a:cs typeface="Times New Roman" pitchFamily="18" charset="0"/>
              </a:rPr>
              <a:t>=2.61 eV) and high absorptivity[8,9].</a:t>
            </a:r>
          </a:p>
        </p:txBody>
      </p:sp>
      <p:sp>
        <p:nvSpPr>
          <p:cNvPr id="22" name="TextBox 21">
            <a:extLst>
              <a:ext uri="{FF2B5EF4-FFF2-40B4-BE49-F238E27FC236}">
                <a16:creationId xmlns:a16="http://schemas.microsoft.com/office/drawing/2014/main" xmlns="" id="{5E569E56-61CD-8732-1C76-BD5D64F70098}"/>
              </a:ext>
            </a:extLst>
          </p:cNvPr>
          <p:cNvSpPr txBox="1"/>
          <p:nvPr/>
        </p:nvSpPr>
        <p:spPr>
          <a:xfrm>
            <a:off x="791081" y="5525185"/>
            <a:ext cx="7924631" cy="3785652"/>
          </a:xfrm>
          <a:prstGeom prst="rect">
            <a:avLst/>
          </a:prstGeom>
          <a:noFill/>
        </p:spPr>
        <p:txBody>
          <a:bodyPr wrap="square" rtlCol="0">
            <a:spAutoFit/>
          </a:bodyPr>
          <a:lstStyle>
            <a:defPPr>
              <a:defRPr kern="1200"/>
            </a:defPPr>
          </a:lstStyle>
          <a:p>
            <a:pPr marL="171450" indent="-171450" algn="just" defTabSz="914400" fontAlgn="base">
              <a:spcBef>
                <a:spcPct val="0"/>
              </a:spcBef>
              <a:spcAft>
                <a:spcPct val="0"/>
              </a:spcAft>
              <a:buFont typeface="Wingdings" panose="05000000000000000000" pitchFamily="2" charset="2"/>
              <a:buChar char="Ø"/>
            </a:pPr>
            <a:r>
              <a:rPr lang="en-US" sz="1800" dirty="0">
                <a:solidFill>
                  <a:srgbClr val="000000"/>
                </a:solidFill>
                <a:effectLst/>
                <a:latin typeface="Times New Roman" panose="02020603050405020304" pitchFamily="18" charset="0"/>
                <a:ea typeface="Times New Roman" panose="02020603050405020304" pitchFamily="18" charset="0"/>
              </a:rPr>
              <a:t>This experimentation focuses on</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n inner transition metal oxide-based nanostructure LaFeO</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3</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which was fabricated by hydrothermal route for photocatalytic degradation of dye under visible light irradiation. The fabricated nanostructure was characterized by various techniques X-ray diffraction (XRD) depicts the crystalline nature and size of the synthesize nanostructure which is 45nm, Field emission scanning electron microscopy (FE-SEM) which determined the overall morphology of the nanocomposite and energy dispersive X-ray (EDAX) analysis which established the presence of La, O, and Fe in the sample. The photocatalytic activity of the samples was checked for the decolorization of malachite green (MG) dye. It was observed that the nanostructure showed maximum response with 82% degradation of MG in 80 minutes.</a:t>
            </a:r>
            <a:endParaRPr lang="en-US" sz="2400" dirty="0">
              <a:latin typeface="Times New Roman" panose="02020603050405020304" pitchFamily="18" charset="0"/>
              <a:cs typeface="Times New Roman" panose="02020603050405020304" pitchFamily="18" charset="0"/>
            </a:endParaRPr>
          </a:p>
          <a:p>
            <a:pPr algn="just" defTabSz="914400" fontAlgn="base">
              <a:spcBef>
                <a:spcPct val="0"/>
              </a:spcBef>
              <a:spcAft>
                <a:spcPct val="0"/>
              </a:spcAft>
            </a:pPr>
            <a:endParaRPr lang="en-US" sz="24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xmlns="" id="{8D8593B6-D197-4E98-78E0-FF6D1E75BB3B}"/>
              </a:ext>
            </a:extLst>
          </p:cNvPr>
          <p:cNvSpPr txBox="1"/>
          <p:nvPr/>
        </p:nvSpPr>
        <p:spPr>
          <a:xfrm>
            <a:off x="9395264" y="23951062"/>
            <a:ext cx="7851203" cy="5630644"/>
          </a:xfrm>
          <a:prstGeom prst="rect">
            <a:avLst/>
          </a:prstGeom>
          <a:noFill/>
        </p:spPr>
        <p:txBody>
          <a:bodyPr wrap="square" rtlCol="0">
            <a:spAutoFit/>
          </a:bodyPr>
          <a:lstStyle>
            <a:defPPr>
              <a:defRPr kern="1200"/>
            </a:defPPr>
          </a:lstStyle>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Rezanezhad</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Rezaie</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E.;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Ghadimi</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L. S.;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Hajalilou</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Abouzari-Lotf</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E.;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Arsalani</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N. </a:t>
            </a:r>
            <a:r>
              <a:rPr lang="en-US" sz="1800" i="1"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Electrochimica</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cta</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2020,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335</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135699.</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Vidyarajan</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N.;Alexander</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L. K. 3. Mater Res Express.2018,</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6</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1), 015610.</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Thirumalairajan</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S.; Girija, K.;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Mastelaro</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V. R.;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Ponpandian</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N..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J. Mater. Sci. Mater</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Electron. 2015,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6</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8652-8662.</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Khan, I.; Sun, N.; Wang, Y.; Li, Z.; Qu, Y.; Jing, L..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Mater. Res. Bull</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2020,</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127</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110857.</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Yulizar</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Y.;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Apriandanu</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D. O. B.; Ashna, R. I.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Chem. Phys. Lett</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020,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755</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137749.</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Collu</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D. A.;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Carucci</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C.;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Piludu</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M.; Parsons, D. F.;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Salis</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Int. J. Mol. Sci</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022,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3</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10), 5422.</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Nakhostin</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Panahi, P.;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Rasoulifard</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M. H.;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Babaei</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S. t.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Rare Metals</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020,</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39</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139-146.</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342900" lvl="0" indent="-342900" algn="just">
              <a:lnSpc>
                <a:spcPct val="95000"/>
              </a:lnSpc>
              <a:buFont typeface="+mj-lt"/>
              <a:buAutoNum type="arabicPeriod"/>
            </a:pP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Deshmukh, V. V.; Ravikumar, C. R.; Kumar, M. A.;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Ghotekar</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S.; Kumar, A. N.; </a:t>
            </a:r>
            <a:r>
              <a:rPr lang="en-US" sz="1800"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Jahagirdar</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A. A.; Murthy, H. A. </a:t>
            </a:r>
            <a:r>
              <a:rPr lang="en-US" sz="1800" i="1" dirty="0" err="1">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Toxicol</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Chem</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2021, </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3</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 241-248.</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457200" indent="-457200">
              <a:lnSpc>
                <a:spcPct val="107000"/>
              </a:lnSpc>
              <a:spcAft>
                <a:spcPts val="800"/>
              </a:spcAft>
              <a:buFont typeface="+mj-lt"/>
              <a:buAutoNum type="arabicPeriod"/>
              <a:tabLst>
                <a:tab pos="2139950" algn="l"/>
              </a:tabLst>
            </a:pPr>
            <a:r>
              <a:rPr lang="en-IN" sz="2000" dirty="0">
                <a:latin typeface="Palatino Linotype" pitchFamily="18" charset="0"/>
                <a:cs typeface="Times New Roman" panose="02020603050405020304" pitchFamily="18" charset="0"/>
              </a:rPr>
              <a:t>Jabeen, S., et al (2022). International Journal of Nano Dimension</a:t>
            </a:r>
            <a:r>
              <a:rPr lang="en-IN" sz="2000" dirty="0">
                <a:latin typeface="Times New Roman" panose="02020603050405020304" pitchFamily="18" charset="0"/>
                <a:cs typeface="Times New Roman" panose="02020603050405020304" pitchFamily="18" charset="0"/>
              </a:rPr>
              <a:t> </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2023,</a:t>
            </a:r>
            <a:r>
              <a:rPr lang="en-US" sz="1800" i="1"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14</a:t>
            </a:r>
            <a:r>
              <a:rPr lang="en-US" sz="1800" dirty="0">
                <a:solidFill>
                  <a:srgbClr val="000000"/>
                </a:solidFill>
                <a:effectLst/>
                <a:latin typeface="Palatino Linotype" panose="02040502050505030304" pitchFamily="18" charset="0"/>
                <a:ea typeface="Palatino Linotype" panose="02040502050505030304" pitchFamily="18" charset="0"/>
                <a:cs typeface="Arial" panose="020B0604020202020204" pitchFamily="34" charset="0"/>
              </a:rPr>
              <a:t>(1), 1-28.</a:t>
            </a:r>
            <a:endParaRPr lang="en-IN" sz="180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457200" indent="-457200">
              <a:lnSpc>
                <a:spcPct val="107000"/>
              </a:lnSpc>
              <a:spcAft>
                <a:spcPts val="800"/>
              </a:spcAft>
              <a:buFont typeface="+mj-lt"/>
              <a:buAutoNum type="arabicPeriod"/>
              <a:tabLst>
                <a:tab pos="2139950" algn="l"/>
              </a:tabLst>
            </a:pPr>
            <a:endParaRPr lang="en-IN" sz="2000" dirty="0">
              <a:latin typeface="Times New Roman" panose="02020603050405020304" pitchFamily="18" charset="0"/>
              <a:cs typeface="Times New Roman" panose="02020603050405020304" pitchFamily="18" charset="0"/>
            </a:endParaRPr>
          </a:p>
          <a:p>
            <a:pPr algn="just" defTabSz="914400" fontAlgn="base">
              <a:spcBef>
                <a:spcPct val="0"/>
              </a:spcBef>
              <a:spcAft>
                <a:spcPct val="0"/>
              </a:spcAft>
            </a:pPr>
            <a:endParaRPr lang="en-US" sz="2800" dirty="0">
              <a:latin typeface="Times New Roman" pitchFamily="18" charset="0"/>
              <a:cs typeface="Times New Roman" pitchFamily="18" charset="0"/>
            </a:endParaRPr>
          </a:p>
        </p:txBody>
      </p:sp>
      <p:sp>
        <p:nvSpPr>
          <p:cNvPr id="30" name="TextBox 29">
            <a:extLst>
              <a:ext uri="{FF2B5EF4-FFF2-40B4-BE49-F238E27FC236}">
                <a16:creationId xmlns:a16="http://schemas.microsoft.com/office/drawing/2014/main" xmlns="" id="{E7B1A891-4603-0027-6371-9519694978F1}"/>
              </a:ext>
            </a:extLst>
          </p:cNvPr>
          <p:cNvSpPr txBox="1"/>
          <p:nvPr/>
        </p:nvSpPr>
        <p:spPr>
          <a:xfrm>
            <a:off x="8934974" y="29699598"/>
            <a:ext cx="8234161" cy="1415644"/>
          </a:xfrm>
          <a:prstGeom prst="rect">
            <a:avLst/>
          </a:prstGeom>
          <a:noFill/>
        </p:spPr>
        <p:txBody>
          <a:bodyPr wrap="square" rtlCol="0">
            <a:spAutoFit/>
          </a:bodyPr>
          <a:lstStyle>
            <a:defPPr>
              <a:defRPr kern="1200"/>
            </a:defPPr>
          </a:lstStyle>
          <a:p>
            <a:pPr algn="just"/>
            <a:r>
              <a:rPr lang="en-IN" sz="2400" dirty="0">
                <a:solidFill>
                  <a:srgbClr val="000000"/>
                </a:solidFill>
                <a:latin typeface="Times New Roman" panose="02020603050405020304" pitchFamily="18" charset="0"/>
                <a:ea typeface="Times New Roman" panose="02020603050405020304" pitchFamily="18" charset="0"/>
              </a:rPr>
              <a:t>The authors are thankful to Prof. A.R. Khan, Head, Department of Chemistry, Integral University, Lucknow, and the R&amp;D cell of the University.</a:t>
            </a:r>
            <a:endParaRPr lang="en-IN" sz="2400" dirty="0">
              <a:latin typeface="Times New Roman" panose="02020603050405020304" pitchFamily="18" charset="0"/>
              <a:ea typeface="Times New Roman" panose="02020603050405020304" pitchFamily="18" charset="0"/>
            </a:endParaRPr>
          </a:p>
          <a:p>
            <a:endParaRPr lang="en-US" sz="1399" dirty="0">
              <a:latin typeface="Times New Roman" panose="02020603050405020304" pitchFamily="18" charset="0"/>
              <a:ea typeface="Open Sans" panose="020B0606030504020204" pitchFamily="34" charset="0"/>
              <a:cs typeface="Times New Roman" panose="02020603050405020304" pitchFamily="18" charset="0"/>
            </a:endParaRPr>
          </a:p>
        </p:txBody>
      </p:sp>
      <p:pic>
        <p:nvPicPr>
          <p:cNvPr id="1026" name="Picture 2" descr="Image result for integral university logo">
            <a:extLst>
              <a:ext uri="{FF2B5EF4-FFF2-40B4-BE49-F238E27FC236}">
                <a16:creationId xmlns:a16="http://schemas.microsoft.com/office/drawing/2014/main" xmlns="" id="{BC349886-AEC6-EEBE-5833-8E913F77FE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19973" y="974034"/>
            <a:ext cx="2344637" cy="2093762"/>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44">
            <a:extLst>
              <a:ext uri="{FF2B5EF4-FFF2-40B4-BE49-F238E27FC236}">
                <a16:creationId xmlns:a16="http://schemas.microsoft.com/office/drawing/2014/main" xmlns="" id="{4EC48967-0EFF-2912-80D5-4E92B0544F09}"/>
              </a:ext>
            </a:extLst>
          </p:cNvPr>
          <p:cNvPicPr>
            <a:picLocks noChangeAspect="1"/>
          </p:cNvPicPr>
          <p:nvPr/>
        </p:nvPicPr>
        <p:blipFill>
          <a:blip r:embed="rId8"/>
          <a:stretch>
            <a:fillRect/>
          </a:stretch>
        </p:blipFill>
        <p:spPr>
          <a:xfrm>
            <a:off x="686457" y="3567089"/>
            <a:ext cx="3354602" cy="698356"/>
          </a:xfrm>
          <a:prstGeom prst="rect">
            <a:avLst/>
          </a:prstGeom>
        </p:spPr>
      </p:pic>
      <p:pic>
        <p:nvPicPr>
          <p:cNvPr id="47" name="Picture 46">
            <a:extLst>
              <a:ext uri="{FF2B5EF4-FFF2-40B4-BE49-F238E27FC236}">
                <a16:creationId xmlns:a16="http://schemas.microsoft.com/office/drawing/2014/main" xmlns="" id="{D4854E8E-BA87-D454-8177-1FE834FD8A67}"/>
              </a:ext>
            </a:extLst>
          </p:cNvPr>
          <p:cNvPicPr>
            <a:picLocks noChangeAspect="1"/>
          </p:cNvPicPr>
          <p:nvPr/>
        </p:nvPicPr>
        <p:blipFill>
          <a:blip r:embed="rId9"/>
          <a:stretch>
            <a:fillRect/>
          </a:stretch>
        </p:blipFill>
        <p:spPr>
          <a:xfrm>
            <a:off x="731824" y="912679"/>
            <a:ext cx="2403394" cy="2403394"/>
          </a:xfrm>
          <a:prstGeom prst="rect">
            <a:avLst/>
          </a:prstGeom>
        </p:spPr>
      </p:pic>
      <p:pic>
        <p:nvPicPr>
          <p:cNvPr id="38" name="Picture 37">
            <a:extLst>
              <a:ext uri="{FF2B5EF4-FFF2-40B4-BE49-F238E27FC236}">
                <a16:creationId xmlns:a16="http://schemas.microsoft.com/office/drawing/2014/main" xmlns="" id="{ED60D689-2455-E267-B322-F7074AE354E6}"/>
              </a:ext>
            </a:extLst>
          </p:cNvPr>
          <p:cNvPicPr>
            <a:picLocks noChangeAspect="1"/>
          </p:cNvPicPr>
          <p:nvPr/>
        </p:nvPicPr>
        <p:blipFill>
          <a:blip r:embed="rId9"/>
          <a:stretch>
            <a:fillRect/>
          </a:stretch>
        </p:blipFill>
        <p:spPr>
          <a:xfrm>
            <a:off x="570607" y="30446026"/>
            <a:ext cx="2067289" cy="1905428"/>
          </a:xfrm>
          <a:prstGeom prst="rect">
            <a:avLst/>
          </a:prstGeom>
        </p:spPr>
      </p:pic>
      <p:sp>
        <p:nvSpPr>
          <p:cNvPr id="39" name="Rectangle 38">
            <a:extLst>
              <a:ext uri="{FF2B5EF4-FFF2-40B4-BE49-F238E27FC236}">
                <a16:creationId xmlns:a16="http://schemas.microsoft.com/office/drawing/2014/main" xmlns="" id="{AB863DAC-8988-1A28-CBEE-388F46B81B93}"/>
              </a:ext>
            </a:extLst>
          </p:cNvPr>
          <p:cNvSpPr/>
          <p:nvPr/>
        </p:nvSpPr>
        <p:spPr>
          <a:xfrm>
            <a:off x="481422" y="25577947"/>
            <a:ext cx="8195317" cy="4768589"/>
          </a:xfrm>
          <a:prstGeom prst="rect">
            <a:avLst/>
          </a:prstGeom>
          <a:solidFill>
            <a:srgbClr val="FFFF99"/>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xmlns="" id="{9771978B-0B7C-A1AC-115D-C300EFC65513}"/>
              </a:ext>
            </a:extLst>
          </p:cNvPr>
          <p:cNvSpPr txBox="1"/>
          <p:nvPr/>
        </p:nvSpPr>
        <p:spPr>
          <a:xfrm>
            <a:off x="1933660" y="25593126"/>
            <a:ext cx="5054644" cy="584775"/>
          </a:xfrm>
          <a:prstGeom prst="rect">
            <a:avLst/>
          </a:prstGeom>
          <a:noFill/>
        </p:spPr>
        <p:txBody>
          <a:bodyPr wrap="square" rtlCol="0">
            <a:spAutoFit/>
          </a:bodyPr>
          <a:lstStyle>
            <a:defPPr>
              <a:defRPr kern="1200"/>
            </a:defPPr>
          </a:lstStyle>
          <a:p>
            <a:pPr algn="ctr"/>
            <a:r>
              <a:rPr lang="en-US" sz="3200" b="1" dirty="0">
                <a:latin typeface="Times New Roman" panose="02020603050405020304" pitchFamily="18" charset="0"/>
                <a:cs typeface="Times New Roman" panose="02020603050405020304" pitchFamily="18" charset="0"/>
              </a:rPr>
              <a:t>Results</a:t>
            </a:r>
          </a:p>
        </p:txBody>
      </p:sp>
      <p:pic>
        <p:nvPicPr>
          <p:cNvPr id="42" name="Picture 41">
            <a:extLst>
              <a:ext uri="{FF2B5EF4-FFF2-40B4-BE49-F238E27FC236}">
                <a16:creationId xmlns:a16="http://schemas.microsoft.com/office/drawing/2014/main" xmlns="" id="{52CEED90-D21F-3993-2A2B-8E7B7B7A33FD}"/>
              </a:ext>
            </a:extLst>
          </p:cNvPr>
          <p:cNvPicPr>
            <a:picLocks noChangeAspect="1"/>
          </p:cNvPicPr>
          <p:nvPr/>
        </p:nvPicPr>
        <p:blipFill>
          <a:blip r:embed="rId10"/>
          <a:stretch>
            <a:fillRect/>
          </a:stretch>
        </p:blipFill>
        <p:spPr>
          <a:xfrm>
            <a:off x="672624" y="26817098"/>
            <a:ext cx="4562276" cy="2761731"/>
          </a:xfrm>
          <a:prstGeom prst="rect">
            <a:avLst/>
          </a:prstGeom>
        </p:spPr>
      </p:pic>
      <p:sp>
        <p:nvSpPr>
          <p:cNvPr id="54" name="TextBox 53">
            <a:extLst>
              <a:ext uri="{FF2B5EF4-FFF2-40B4-BE49-F238E27FC236}">
                <a16:creationId xmlns:a16="http://schemas.microsoft.com/office/drawing/2014/main" xmlns="" id="{5B7BDD1B-4183-6ACF-A909-0BA98CD78E89}"/>
              </a:ext>
            </a:extLst>
          </p:cNvPr>
          <p:cNvSpPr txBox="1"/>
          <p:nvPr/>
        </p:nvSpPr>
        <p:spPr>
          <a:xfrm>
            <a:off x="9470625" y="20921129"/>
            <a:ext cx="7489136" cy="2677656"/>
          </a:xfrm>
          <a:prstGeom prst="rect">
            <a:avLst/>
          </a:prstGeom>
          <a:noFill/>
        </p:spPr>
        <p:txBody>
          <a:bodyPr wrap="square" rtlCol="0">
            <a:spAutoFit/>
          </a:bodyPr>
          <a:lstStyle>
            <a:defPPr>
              <a:defRPr kern="1200"/>
            </a:defPPr>
          </a:lstStyle>
          <a:p>
            <a:pPr marL="171450" indent="-171450" algn="just" defTabSz="914400" fontAlgn="base">
              <a:spcBef>
                <a:spcPct val="0"/>
              </a:spcBef>
              <a:spcAft>
                <a:spcPct val="0"/>
              </a:spcAft>
              <a:buFont typeface="Wingdings" panose="05000000000000000000" pitchFamily="2" charset="2"/>
              <a:buChar char="Ø"/>
            </a:pPr>
            <a:r>
              <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rPr>
              <a:t>Synthesis of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LaFeO</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3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nanostructure</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rPr>
              <a:t>has been successfully performed by the Hydrothermal method. The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LaFeO</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3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nanostructure</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 </a:t>
            </a:r>
            <a:r>
              <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rPr>
              <a:t>composite has high photocatalytic activity in the removal and degradation (82%) of the dye in 80 minutes, due to the large surface area, small band gap, and fast charge transference character.</a:t>
            </a:r>
          </a:p>
          <a:p>
            <a:pPr marL="171450" indent="-171450" algn="just" defTabSz="914400" fontAlgn="base">
              <a:spcBef>
                <a:spcPct val="0"/>
              </a:spcBef>
              <a:spcAft>
                <a:spcPct val="0"/>
              </a:spcAft>
              <a:buFont typeface="Wingdings" panose="05000000000000000000" pitchFamily="2" charset="2"/>
              <a:buChar char="Ø"/>
            </a:pPr>
            <a:r>
              <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rPr>
              <a:t>In the interpretation of promising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LaFeO</a:t>
            </a:r>
            <a:r>
              <a:rPr lang="en-US" sz="1800" baseline="-250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3 </a:t>
            </a:r>
            <a:r>
              <a:rPr lang="en-US" sz="1800" dirty="0">
                <a:solidFill>
                  <a:srgbClr val="000000"/>
                </a:solidFill>
                <a:effectLst/>
                <a:latin typeface="Palatino Linotype" panose="02040502050505030304" pitchFamily="18" charset="0"/>
                <a:ea typeface="Palatino Linotype" panose="02040502050505030304" pitchFamily="18" charset="0"/>
                <a:cs typeface="Palatino Linotype" panose="02040502050505030304" pitchFamily="18" charset="0"/>
              </a:rPr>
              <a:t>nanostructure</a:t>
            </a:r>
            <a:r>
              <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rPr>
              <a:t>, it could be utilized as a nano photocatalyst for wastewater remediation. </a:t>
            </a:r>
            <a:endParaRPr lang="en-IN"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171450" indent="-171450" algn="just" defTabSz="914400" fontAlgn="base">
              <a:spcBef>
                <a:spcPct val="0"/>
              </a:spcBef>
              <a:spcAft>
                <a:spcPct val="0"/>
              </a:spcAft>
              <a:buFont typeface="Wingdings" panose="05000000000000000000" pitchFamily="2" charset="2"/>
              <a:buChar char="Ø"/>
            </a:pPr>
            <a:endParaRPr lang="en-US" sz="1800" dirty="0">
              <a:effectLst/>
              <a:latin typeface="Palatino Linotype" panose="02040502050505030304" pitchFamily="18" charset="0"/>
              <a:ea typeface="Palatino Linotype" panose="02040502050505030304" pitchFamily="18" charset="0"/>
              <a:cs typeface="Palatino Linotype" panose="02040502050505030304" pitchFamily="18" charset="0"/>
            </a:endParaRPr>
          </a:p>
          <a:p>
            <a:pPr marL="171450" indent="-171450" algn="just" defTabSz="914400" fontAlgn="base">
              <a:spcBef>
                <a:spcPct val="0"/>
              </a:spcBef>
              <a:spcAft>
                <a:spcPct val="0"/>
              </a:spcAft>
              <a:buFont typeface="Wingdings" panose="05000000000000000000" pitchFamily="2" charset="2"/>
              <a:buChar char="Ø"/>
            </a:pPr>
            <a:endParaRPr lang="en-US" sz="2400" dirty="0">
              <a:latin typeface="Times New Roman" panose="02020603050405020304" pitchFamily="18" charset="0"/>
              <a:cs typeface="Times New Roman" panose="02020603050405020304" pitchFamily="18" charset="0"/>
            </a:endParaRPr>
          </a:p>
        </p:txBody>
      </p:sp>
      <p:sp>
        <p:nvSpPr>
          <p:cNvPr id="56" name="Oval 55">
            <a:extLst>
              <a:ext uri="{FF2B5EF4-FFF2-40B4-BE49-F238E27FC236}">
                <a16:creationId xmlns:a16="http://schemas.microsoft.com/office/drawing/2014/main" xmlns="" id="{BCAABC17-6DC9-0C27-DB7B-51E207D93045}"/>
              </a:ext>
            </a:extLst>
          </p:cNvPr>
          <p:cNvSpPr/>
          <p:nvPr/>
        </p:nvSpPr>
        <p:spPr>
          <a:xfrm>
            <a:off x="10326642" y="15012531"/>
            <a:ext cx="6109631" cy="79062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4000" b="1" dirty="0">
                <a:latin typeface="Times New Roman" pitchFamily="18" charset="0"/>
                <a:cs typeface="Times New Roman" pitchFamily="18" charset="0"/>
              </a:rPr>
              <a:t>Mechanism</a:t>
            </a:r>
          </a:p>
        </p:txBody>
      </p:sp>
      <p:pic>
        <p:nvPicPr>
          <p:cNvPr id="3" name="Picture 2">
            <a:extLst>
              <a:ext uri="{FF2B5EF4-FFF2-40B4-BE49-F238E27FC236}">
                <a16:creationId xmlns:a16="http://schemas.microsoft.com/office/drawing/2014/main" xmlns="" id="{0FF590EA-9C67-6D7A-FB7E-79C34ED50998}"/>
              </a:ext>
            </a:extLst>
          </p:cNvPr>
          <p:cNvPicPr>
            <a:picLocks noChangeAspect="1"/>
          </p:cNvPicPr>
          <p:nvPr/>
        </p:nvPicPr>
        <p:blipFill>
          <a:blip r:embed="rId11"/>
          <a:stretch>
            <a:fillRect/>
          </a:stretch>
        </p:blipFill>
        <p:spPr>
          <a:xfrm>
            <a:off x="9255672" y="16159980"/>
            <a:ext cx="2902995" cy="2545825"/>
          </a:xfrm>
          <a:prstGeom prst="rect">
            <a:avLst/>
          </a:prstGeom>
        </p:spPr>
      </p:pic>
      <p:sp>
        <p:nvSpPr>
          <p:cNvPr id="24" name="Rectangle 4">
            <a:extLst>
              <a:ext uri="{FF2B5EF4-FFF2-40B4-BE49-F238E27FC236}">
                <a16:creationId xmlns:a16="http://schemas.microsoft.com/office/drawing/2014/main" xmlns="" id="{766C63EC-3EE1-11B4-0132-4ACA5065D09E}"/>
              </a:ext>
            </a:extLst>
          </p:cNvPr>
          <p:cNvSpPr>
            <a:spLocks noChangeArrowheads="1"/>
          </p:cNvSpPr>
          <p:nvPr/>
        </p:nvSpPr>
        <p:spPr bwMode="auto">
          <a:xfrm>
            <a:off x="-20637492" y="3251750"/>
            <a:ext cx="1800066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26" name="Object 25">
            <a:extLst>
              <a:ext uri="{FF2B5EF4-FFF2-40B4-BE49-F238E27FC236}">
                <a16:creationId xmlns:a16="http://schemas.microsoft.com/office/drawing/2014/main" xmlns="" id="{00B7FD76-E1E6-89AD-3631-42C85F491432}"/>
              </a:ext>
            </a:extLst>
          </p:cNvPr>
          <p:cNvGraphicFramePr>
            <a:graphicFrameLocks noChangeAspect="1"/>
          </p:cNvGraphicFramePr>
          <p:nvPr>
            <p:extLst>
              <p:ext uri="{D42A27DB-BD31-4B8C-83A1-F6EECF244321}">
                <p14:modId xmlns:p14="http://schemas.microsoft.com/office/powerpoint/2010/main" val="2799260722"/>
              </p:ext>
            </p:extLst>
          </p:nvPr>
        </p:nvGraphicFramePr>
        <p:xfrm>
          <a:off x="14946456" y="16097011"/>
          <a:ext cx="2224751" cy="2647046"/>
        </p:xfrm>
        <a:graphic>
          <a:graphicData uri="http://schemas.openxmlformats.org/presentationml/2006/ole">
            <mc:AlternateContent xmlns:mc="http://schemas.openxmlformats.org/markup-compatibility/2006">
              <mc:Choice xmlns:v="urn:schemas-microsoft-com:vml" Requires="v">
                <p:oleObj spid="_x0000_s1026" name="CS ChemDraw Drawing" r:id="rId12" imgW="4649532" imgH="7826397" progId="ChemDraw.Document.6.0">
                  <p:embed/>
                </p:oleObj>
              </mc:Choice>
              <mc:Fallback>
                <p:oleObj name="CS ChemDraw Drawing" r:id="rId12" imgW="4649532" imgH="7826397" progId="ChemDraw.Document.6.0">
                  <p:embed/>
                  <p:pic>
                    <p:nvPicPr>
                      <p:cNvPr id="26" name="Object 25">
                        <a:extLst>
                          <a:ext uri="{FF2B5EF4-FFF2-40B4-BE49-F238E27FC236}">
                            <a16:creationId xmlns:a16="http://schemas.microsoft.com/office/drawing/2014/main" xmlns="" id="{00B7FD76-E1E6-89AD-3631-42C85F49143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946456" y="16097011"/>
                        <a:ext cx="2224751" cy="2647046"/>
                      </a:xfrm>
                      <a:prstGeom prst="rect">
                        <a:avLst/>
                      </a:prstGeom>
                      <a:solidFill>
                        <a:schemeClr val="bg1"/>
                      </a:solidFill>
                    </p:spPr>
                  </p:pic>
                </p:oleObj>
              </mc:Fallback>
            </mc:AlternateContent>
          </a:graphicData>
        </a:graphic>
      </p:graphicFrame>
      <p:sp>
        <p:nvSpPr>
          <p:cNvPr id="27" name="Rectangle 26">
            <a:extLst>
              <a:ext uri="{FF2B5EF4-FFF2-40B4-BE49-F238E27FC236}">
                <a16:creationId xmlns:a16="http://schemas.microsoft.com/office/drawing/2014/main" xmlns="" id="{0F626B3D-71AE-CA97-E15C-573A96B5EDE1}"/>
              </a:ext>
            </a:extLst>
          </p:cNvPr>
          <p:cNvSpPr/>
          <p:nvPr/>
        </p:nvSpPr>
        <p:spPr>
          <a:xfrm>
            <a:off x="9231237" y="10233226"/>
            <a:ext cx="8002090" cy="4191572"/>
          </a:xfrm>
          <a:prstGeom prst="rect">
            <a:avLst/>
          </a:prstGeom>
          <a:solidFill>
            <a:srgbClr val="FFCC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xmlns="" id="{BDE43050-3B73-7A8E-8F72-CB36CFE3988E}"/>
              </a:ext>
            </a:extLst>
          </p:cNvPr>
          <p:cNvPicPr>
            <a:picLocks noChangeAspect="1"/>
          </p:cNvPicPr>
          <p:nvPr/>
        </p:nvPicPr>
        <p:blipFill>
          <a:blip r:embed="rId14"/>
          <a:stretch>
            <a:fillRect/>
          </a:stretch>
        </p:blipFill>
        <p:spPr>
          <a:xfrm>
            <a:off x="12275848" y="16163423"/>
            <a:ext cx="2513651" cy="2592808"/>
          </a:xfrm>
          <a:prstGeom prst="rect">
            <a:avLst/>
          </a:prstGeom>
        </p:spPr>
      </p:pic>
      <p:sp>
        <p:nvSpPr>
          <p:cNvPr id="34" name="Oval 33">
            <a:extLst>
              <a:ext uri="{FF2B5EF4-FFF2-40B4-BE49-F238E27FC236}">
                <a16:creationId xmlns:a16="http://schemas.microsoft.com/office/drawing/2014/main" xmlns="" id="{0ECF008C-3BF4-9D13-2336-8CEDFCB32633}"/>
              </a:ext>
            </a:extLst>
          </p:cNvPr>
          <p:cNvSpPr/>
          <p:nvPr/>
        </p:nvSpPr>
        <p:spPr>
          <a:xfrm>
            <a:off x="10241938" y="10489741"/>
            <a:ext cx="6535606" cy="833342"/>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4000" b="1" dirty="0">
                <a:latin typeface="Times New Roman" pitchFamily="18" charset="0"/>
                <a:cs typeface="Times New Roman" pitchFamily="18" charset="0"/>
              </a:rPr>
              <a:t>Microscopic Studies</a:t>
            </a:r>
          </a:p>
        </p:txBody>
      </p:sp>
      <p:sp>
        <p:nvSpPr>
          <p:cNvPr id="36" name="Rectangle 21">
            <a:extLst>
              <a:ext uri="{FF2B5EF4-FFF2-40B4-BE49-F238E27FC236}">
                <a16:creationId xmlns:a16="http://schemas.microsoft.com/office/drawing/2014/main" xmlns="" id="{7887DCA5-51F6-FD47-BA41-29BE0CA9EA75}"/>
              </a:ext>
            </a:extLst>
          </p:cNvPr>
          <p:cNvSpPr>
            <a:spLocks noChangeArrowheads="1"/>
          </p:cNvSpPr>
          <p:nvPr/>
        </p:nvSpPr>
        <p:spPr bwMode="auto">
          <a:xfrm>
            <a:off x="9468354" y="13626462"/>
            <a:ext cx="7560318"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Fig. </a:t>
            </a:r>
            <a:r>
              <a:rPr lang="en-US" sz="2400" b="1" dirty="0">
                <a:latin typeface="Times New Roman" pitchFamily="18" charset="0"/>
                <a:ea typeface="Times New Roman" pitchFamily="18" charset="0"/>
                <a:cs typeface="Times New Roman" pitchFamily="18" charset="0"/>
              </a:rPr>
              <a:t>5</a:t>
            </a: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SEM images</a:t>
            </a:r>
            <a:r>
              <a:rPr kumimoji="0" lang="en-US" sz="24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lang="en-US" sz="2400" dirty="0">
                <a:latin typeface="Times New Roman" pitchFamily="18" charset="0"/>
                <a:ea typeface="Times New Roman" pitchFamily="18" charset="0"/>
                <a:cs typeface="Times New Roman" pitchFamily="18" charset="0"/>
              </a:rPr>
              <a:t>,</a:t>
            </a:r>
            <a:r>
              <a:rPr kumimoji="0" lang="en-US" sz="2400" b="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EDX spectra and TEM image of the </a:t>
            </a:r>
            <a:r>
              <a:rPr lang="en-US" sz="2400" dirty="0">
                <a:latin typeface="Times New Roman" pitchFamily="18" charset="0"/>
                <a:ea typeface="Times New Roman" pitchFamily="18" charset="0"/>
                <a:cs typeface="Times New Roman" pitchFamily="18" charset="0"/>
              </a:rPr>
              <a:t>nanostructure</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pic>
        <p:nvPicPr>
          <p:cNvPr id="37" name="Picture 36">
            <a:extLst>
              <a:ext uri="{FF2B5EF4-FFF2-40B4-BE49-F238E27FC236}">
                <a16:creationId xmlns:a16="http://schemas.microsoft.com/office/drawing/2014/main" xmlns="" id="{360092DD-7837-6566-F307-BB2FC9151020}"/>
              </a:ext>
            </a:extLst>
          </p:cNvPr>
          <p:cNvPicPr>
            <a:picLocks noChangeAspect="1"/>
          </p:cNvPicPr>
          <p:nvPr/>
        </p:nvPicPr>
        <p:blipFill>
          <a:blip r:embed="rId15" cstate="print">
            <a:extLst>
              <a:ext uri="{28A0092B-C50C-407E-A947-70E740481C1C}">
                <a14:useLocalDpi xmlns:a14="http://schemas.microsoft.com/office/drawing/2010/main" val="0"/>
              </a:ext>
            </a:extLst>
          </a:blip>
          <a:srcRect/>
          <a:stretch>
            <a:fillRect/>
          </a:stretch>
        </p:blipFill>
        <p:spPr bwMode="auto">
          <a:xfrm flipH="1">
            <a:off x="9645934" y="11554519"/>
            <a:ext cx="2448905" cy="2012204"/>
          </a:xfrm>
          <a:prstGeom prst="rect">
            <a:avLst/>
          </a:prstGeom>
          <a:noFill/>
          <a:ln>
            <a:noFill/>
          </a:ln>
        </p:spPr>
      </p:pic>
      <p:pic>
        <p:nvPicPr>
          <p:cNvPr id="41" name="Picture 40">
            <a:extLst>
              <a:ext uri="{FF2B5EF4-FFF2-40B4-BE49-F238E27FC236}">
                <a16:creationId xmlns:a16="http://schemas.microsoft.com/office/drawing/2014/main" xmlns="" id="{DB5B60DF-731D-412E-6C75-45E22D3285B0}"/>
              </a:ext>
            </a:extLst>
          </p:cNvPr>
          <p:cNvPicPr>
            <a:picLocks noChangeAspect="1"/>
          </p:cNvPicPr>
          <p:nvPr/>
        </p:nvPicPr>
        <p:blipFill>
          <a:blip r:embed="rId16"/>
          <a:stretch>
            <a:fillRect/>
          </a:stretch>
        </p:blipFill>
        <p:spPr>
          <a:xfrm>
            <a:off x="12245518" y="11441360"/>
            <a:ext cx="2448907" cy="2231902"/>
          </a:xfrm>
          <a:prstGeom prst="rect">
            <a:avLst/>
          </a:prstGeom>
        </p:spPr>
      </p:pic>
      <p:pic>
        <p:nvPicPr>
          <p:cNvPr id="43" name="Picture 42">
            <a:extLst>
              <a:ext uri="{FF2B5EF4-FFF2-40B4-BE49-F238E27FC236}">
                <a16:creationId xmlns:a16="http://schemas.microsoft.com/office/drawing/2014/main" xmlns="" id="{DFC436A2-C542-A722-8619-BCB4B25884E2}"/>
              </a:ext>
            </a:extLst>
          </p:cNvPr>
          <p:cNvPicPr>
            <a:picLocks noChangeAspect="1"/>
          </p:cNvPicPr>
          <p:nvPr/>
        </p:nvPicPr>
        <p:blipFill>
          <a:blip r:embed="rId17"/>
          <a:stretch>
            <a:fillRect/>
          </a:stretch>
        </p:blipFill>
        <p:spPr>
          <a:xfrm>
            <a:off x="14842215" y="11518179"/>
            <a:ext cx="2160348" cy="1967864"/>
          </a:xfrm>
          <a:prstGeom prst="rect">
            <a:avLst/>
          </a:prstGeom>
        </p:spPr>
      </p:pic>
      <p:sp>
        <p:nvSpPr>
          <p:cNvPr id="44" name="Rectangle 43">
            <a:extLst>
              <a:ext uri="{FF2B5EF4-FFF2-40B4-BE49-F238E27FC236}">
                <a16:creationId xmlns:a16="http://schemas.microsoft.com/office/drawing/2014/main" xmlns="" id="{2C80E689-7EC0-1BC9-F106-28C6C9037AB7}"/>
              </a:ext>
            </a:extLst>
          </p:cNvPr>
          <p:cNvSpPr/>
          <p:nvPr/>
        </p:nvSpPr>
        <p:spPr>
          <a:xfrm>
            <a:off x="9197059" y="4544792"/>
            <a:ext cx="8036268" cy="5228362"/>
          </a:xfrm>
          <a:prstGeom prst="rect">
            <a:avLst/>
          </a:prstGeom>
          <a:solidFill>
            <a:srgbClr val="DFF8A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49" name="Picture 48">
            <a:extLst>
              <a:ext uri="{FF2B5EF4-FFF2-40B4-BE49-F238E27FC236}">
                <a16:creationId xmlns:a16="http://schemas.microsoft.com/office/drawing/2014/main" xmlns="" id="{DB7F5B1F-44D0-A715-5986-42FA57569C0A}"/>
              </a:ext>
            </a:extLst>
          </p:cNvPr>
          <p:cNvPicPr>
            <a:picLocks noChangeAspect="1"/>
          </p:cNvPicPr>
          <p:nvPr/>
        </p:nvPicPr>
        <p:blipFill>
          <a:blip r:embed="rId18"/>
          <a:stretch>
            <a:fillRect/>
          </a:stretch>
        </p:blipFill>
        <p:spPr>
          <a:xfrm>
            <a:off x="10220153" y="5594883"/>
            <a:ext cx="6557391" cy="2933459"/>
          </a:xfrm>
          <a:prstGeom prst="rect">
            <a:avLst/>
          </a:prstGeom>
        </p:spPr>
      </p:pic>
      <p:sp>
        <p:nvSpPr>
          <p:cNvPr id="53" name="Oval 52">
            <a:extLst>
              <a:ext uri="{FF2B5EF4-FFF2-40B4-BE49-F238E27FC236}">
                <a16:creationId xmlns:a16="http://schemas.microsoft.com/office/drawing/2014/main" xmlns="" id="{9634A67A-9166-00C1-F322-8B21AFBC4B7C}"/>
              </a:ext>
            </a:extLst>
          </p:cNvPr>
          <p:cNvSpPr/>
          <p:nvPr/>
        </p:nvSpPr>
        <p:spPr>
          <a:xfrm>
            <a:off x="5601595" y="25770262"/>
            <a:ext cx="2773418" cy="776611"/>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000" dirty="0">
                <a:latin typeface="Times New Roman" pitchFamily="18" charset="0"/>
                <a:cs typeface="Times New Roman" pitchFamily="18" charset="0"/>
              </a:rPr>
              <a:t>UV-DRS Analysis</a:t>
            </a:r>
          </a:p>
        </p:txBody>
      </p:sp>
      <p:pic>
        <p:nvPicPr>
          <p:cNvPr id="58" name="Picture 57">
            <a:extLst>
              <a:ext uri="{FF2B5EF4-FFF2-40B4-BE49-F238E27FC236}">
                <a16:creationId xmlns:a16="http://schemas.microsoft.com/office/drawing/2014/main" xmlns="" id="{B533DD06-514D-A48F-66F7-599BC9768DCE}"/>
              </a:ext>
            </a:extLst>
          </p:cNvPr>
          <p:cNvPicPr>
            <a:picLocks noChangeAspect="1"/>
          </p:cNvPicPr>
          <p:nvPr/>
        </p:nvPicPr>
        <p:blipFill>
          <a:blip r:embed="rId19"/>
          <a:stretch>
            <a:fillRect/>
          </a:stretch>
        </p:blipFill>
        <p:spPr>
          <a:xfrm>
            <a:off x="5536881" y="26782463"/>
            <a:ext cx="2756115" cy="2549141"/>
          </a:xfrm>
          <a:prstGeom prst="rect">
            <a:avLst/>
          </a:prstGeom>
        </p:spPr>
      </p:pic>
      <p:sp>
        <p:nvSpPr>
          <p:cNvPr id="60" name="Oval 59">
            <a:extLst>
              <a:ext uri="{FF2B5EF4-FFF2-40B4-BE49-F238E27FC236}">
                <a16:creationId xmlns:a16="http://schemas.microsoft.com/office/drawing/2014/main" xmlns="" id="{690615B0-DCD1-200D-62AE-B21930690E81}"/>
              </a:ext>
            </a:extLst>
          </p:cNvPr>
          <p:cNvSpPr/>
          <p:nvPr/>
        </p:nvSpPr>
        <p:spPr>
          <a:xfrm>
            <a:off x="1157310" y="25878465"/>
            <a:ext cx="2773418" cy="776611"/>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000" dirty="0">
                <a:latin typeface="Times New Roman" pitchFamily="18" charset="0"/>
                <a:cs typeface="Times New Roman" pitchFamily="18" charset="0"/>
              </a:rPr>
              <a:t>XRD</a:t>
            </a:r>
          </a:p>
        </p:txBody>
      </p:sp>
      <p:sp>
        <p:nvSpPr>
          <p:cNvPr id="61" name="Oval 60">
            <a:extLst>
              <a:ext uri="{FF2B5EF4-FFF2-40B4-BE49-F238E27FC236}">
                <a16:creationId xmlns:a16="http://schemas.microsoft.com/office/drawing/2014/main" xmlns="" id="{08C8FA1A-C167-5F1A-DB9C-D9A4BC4607B4}"/>
              </a:ext>
            </a:extLst>
          </p:cNvPr>
          <p:cNvSpPr/>
          <p:nvPr/>
        </p:nvSpPr>
        <p:spPr>
          <a:xfrm>
            <a:off x="10250214" y="4719363"/>
            <a:ext cx="6109631" cy="79062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4000" dirty="0">
                <a:latin typeface="Times New Roman" pitchFamily="18" charset="0"/>
                <a:cs typeface="Times New Roman" pitchFamily="18" charset="0"/>
              </a:rPr>
              <a:t>FT-IR</a:t>
            </a:r>
          </a:p>
        </p:txBody>
      </p:sp>
      <p:sp>
        <p:nvSpPr>
          <p:cNvPr id="62" name="Oval 61">
            <a:extLst>
              <a:ext uri="{FF2B5EF4-FFF2-40B4-BE49-F238E27FC236}">
                <a16:creationId xmlns:a16="http://schemas.microsoft.com/office/drawing/2014/main" xmlns="" id="{6C290352-0567-B654-4E70-1BD32CEF9D35}"/>
              </a:ext>
            </a:extLst>
          </p:cNvPr>
          <p:cNvSpPr/>
          <p:nvPr/>
        </p:nvSpPr>
        <p:spPr>
          <a:xfrm>
            <a:off x="1401751" y="4572650"/>
            <a:ext cx="6109631" cy="79062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4000" dirty="0">
                <a:latin typeface="Times New Roman" pitchFamily="18" charset="0"/>
                <a:cs typeface="Times New Roman" pitchFamily="18" charset="0"/>
              </a:rPr>
              <a:t>Abstract</a:t>
            </a:r>
          </a:p>
        </p:txBody>
      </p:sp>
      <p:sp>
        <p:nvSpPr>
          <p:cNvPr id="63" name="Oval 62">
            <a:extLst>
              <a:ext uri="{FF2B5EF4-FFF2-40B4-BE49-F238E27FC236}">
                <a16:creationId xmlns:a16="http://schemas.microsoft.com/office/drawing/2014/main" xmlns="" id="{1C6E29F7-1461-8C59-E5B6-C141C931B441}"/>
              </a:ext>
            </a:extLst>
          </p:cNvPr>
          <p:cNvSpPr/>
          <p:nvPr/>
        </p:nvSpPr>
        <p:spPr>
          <a:xfrm>
            <a:off x="1720440" y="15012531"/>
            <a:ext cx="6109631" cy="79062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4000" b="1" dirty="0">
                <a:latin typeface="Times New Roman" pitchFamily="18" charset="0"/>
                <a:cs typeface="Times New Roman" pitchFamily="18" charset="0"/>
              </a:rPr>
              <a:t>Introduction</a:t>
            </a:r>
          </a:p>
        </p:txBody>
      </p:sp>
      <p:sp>
        <p:nvSpPr>
          <p:cNvPr id="1024" name="Oval 1023">
            <a:extLst>
              <a:ext uri="{FF2B5EF4-FFF2-40B4-BE49-F238E27FC236}">
                <a16:creationId xmlns:a16="http://schemas.microsoft.com/office/drawing/2014/main" xmlns="" id="{DF067C57-9E06-7F1E-CA69-993CED4B7D7D}"/>
              </a:ext>
            </a:extLst>
          </p:cNvPr>
          <p:cNvSpPr/>
          <p:nvPr/>
        </p:nvSpPr>
        <p:spPr>
          <a:xfrm>
            <a:off x="10181268" y="28737159"/>
            <a:ext cx="6116603" cy="93709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itchFamily="18" charset="0"/>
                <a:cs typeface="Times New Roman" pitchFamily="18" charset="0"/>
              </a:rPr>
              <a:t>Acknowledgements</a:t>
            </a:r>
          </a:p>
        </p:txBody>
      </p:sp>
      <p:sp>
        <p:nvSpPr>
          <p:cNvPr id="1025" name="Oval 1024">
            <a:extLst>
              <a:ext uri="{FF2B5EF4-FFF2-40B4-BE49-F238E27FC236}">
                <a16:creationId xmlns:a16="http://schemas.microsoft.com/office/drawing/2014/main" xmlns="" id="{B5D36962-1921-15B5-F717-88150C446278}"/>
              </a:ext>
            </a:extLst>
          </p:cNvPr>
          <p:cNvSpPr/>
          <p:nvPr/>
        </p:nvSpPr>
        <p:spPr>
          <a:xfrm>
            <a:off x="10319670" y="23255444"/>
            <a:ext cx="6116603" cy="741082"/>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itchFamily="18" charset="0"/>
                <a:cs typeface="Times New Roman" pitchFamily="18" charset="0"/>
              </a:rPr>
              <a:t>References</a:t>
            </a:r>
          </a:p>
        </p:txBody>
      </p:sp>
      <p:sp>
        <p:nvSpPr>
          <p:cNvPr id="1027" name="Oval 1026">
            <a:extLst>
              <a:ext uri="{FF2B5EF4-FFF2-40B4-BE49-F238E27FC236}">
                <a16:creationId xmlns:a16="http://schemas.microsoft.com/office/drawing/2014/main" xmlns="" id="{5EAFF47D-4FD6-37F7-19F1-34C4C9696429}"/>
              </a:ext>
            </a:extLst>
          </p:cNvPr>
          <p:cNvSpPr/>
          <p:nvPr/>
        </p:nvSpPr>
        <p:spPr>
          <a:xfrm>
            <a:off x="10266983" y="20181759"/>
            <a:ext cx="5570141" cy="705609"/>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itchFamily="18" charset="0"/>
                <a:cs typeface="Times New Roman" pitchFamily="18" charset="0"/>
              </a:rPr>
              <a:t>Conclusion</a:t>
            </a:r>
          </a:p>
        </p:txBody>
      </p:sp>
      <p:sp>
        <p:nvSpPr>
          <p:cNvPr id="1028" name="Rectangle 1027">
            <a:extLst>
              <a:ext uri="{FF2B5EF4-FFF2-40B4-BE49-F238E27FC236}">
                <a16:creationId xmlns:a16="http://schemas.microsoft.com/office/drawing/2014/main" xmlns="" id="{84949C3B-0B64-08FB-B647-EC0F41A64F8F}"/>
              </a:ext>
            </a:extLst>
          </p:cNvPr>
          <p:cNvSpPr/>
          <p:nvPr/>
        </p:nvSpPr>
        <p:spPr>
          <a:xfrm>
            <a:off x="541608" y="19636209"/>
            <a:ext cx="8373218" cy="5716332"/>
          </a:xfrm>
          <a:prstGeom prst="rect">
            <a:avLst/>
          </a:prstGeom>
          <a:solidFill>
            <a:srgbClr val="FFCCFF"/>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kern="1200"/>
            </a:defPPr>
          </a:lstStyle>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a:solidFill>
                <a:schemeClr val="tx1"/>
              </a:solidFill>
              <a:latin typeface="Times New Roman" panose="02020603050405020304" pitchFamily="18" charset="0"/>
              <a:cs typeface="Times New Roman" panose="02020603050405020304" pitchFamily="18" charset="0"/>
            </a:endParaRPr>
          </a:p>
          <a:p>
            <a:pPr algn="ctr"/>
            <a:endParaRPr lang="en-US" sz="1399" dirty="0">
              <a:solidFill>
                <a:schemeClr val="tx1"/>
              </a:solidFill>
              <a:latin typeface="Times New Roman" panose="02020603050405020304" pitchFamily="18" charset="0"/>
              <a:cs typeface="Times New Roman" panose="02020603050405020304" pitchFamily="18" charset="0"/>
            </a:endParaRPr>
          </a:p>
        </p:txBody>
      </p:sp>
      <p:sp>
        <p:nvSpPr>
          <p:cNvPr id="1029" name="Oval 1028">
            <a:extLst>
              <a:ext uri="{FF2B5EF4-FFF2-40B4-BE49-F238E27FC236}">
                <a16:creationId xmlns:a16="http://schemas.microsoft.com/office/drawing/2014/main" xmlns="" id="{90233A95-B180-6F60-F516-0CAB6A729636}"/>
              </a:ext>
            </a:extLst>
          </p:cNvPr>
          <p:cNvSpPr/>
          <p:nvPr/>
        </p:nvSpPr>
        <p:spPr>
          <a:xfrm>
            <a:off x="1520778" y="19804105"/>
            <a:ext cx="6116603" cy="937095"/>
          </a:xfrm>
          <a:prstGeom prst="ellipse">
            <a:avLst/>
          </a:prstGeom>
        </p:spPr>
        <p:style>
          <a:lnRef idx="3">
            <a:schemeClr val="lt1"/>
          </a:lnRef>
          <a:fillRef idx="1">
            <a:schemeClr val="accent2"/>
          </a:fillRef>
          <a:effectRef idx="1">
            <a:schemeClr val="accent2"/>
          </a:effectRef>
          <a:fontRef idx="minor">
            <a:schemeClr val="lt1"/>
          </a:fontRef>
        </p:style>
        <p:txBody>
          <a:bodyPr rtlCol="0" anchor="ctr"/>
          <a:lstStyle/>
          <a:p>
            <a:pPr algn="ctr"/>
            <a:r>
              <a:rPr lang="en-US" sz="2800" b="1" dirty="0">
                <a:latin typeface="Times New Roman" pitchFamily="18" charset="0"/>
                <a:cs typeface="Times New Roman" pitchFamily="18" charset="0"/>
              </a:rPr>
              <a:t>Synthesis</a:t>
            </a:r>
          </a:p>
        </p:txBody>
      </p:sp>
      <p:sp>
        <p:nvSpPr>
          <p:cNvPr id="1033" name="Rectangle 1032">
            <a:extLst>
              <a:ext uri="{FF2B5EF4-FFF2-40B4-BE49-F238E27FC236}">
                <a16:creationId xmlns:a16="http://schemas.microsoft.com/office/drawing/2014/main" xmlns="" id="{AFF36E5E-2A8D-04B1-7175-31771201F80D}"/>
              </a:ext>
            </a:extLst>
          </p:cNvPr>
          <p:cNvSpPr/>
          <p:nvPr/>
        </p:nvSpPr>
        <p:spPr>
          <a:xfrm>
            <a:off x="9468354" y="18877222"/>
            <a:ext cx="7932069" cy="646331"/>
          </a:xfrm>
          <a:prstGeom prst="rect">
            <a:avLst/>
          </a:prstGeom>
        </p:spPr>
        <p:txBody>
          <a:bodyPr wrap="square">
            <a:spAutoFit/>
          </a:bodyPr>
          <a:lstStyle/>
          <a:p>
            <a:pPr algn="ctr"/>
            <a:r>
              <a:rPr lang="en-IN" b="1" dirty="0">
                <a:latin typeface="Times New Roman" pitchFamily="18" charset="0"/>
                <a:cs typeface="Times New Roman" pitchFamily="18" charset="0"/>
              </a:rPr>
              <a:t>Fig. 6. (a) </a:t>
            </a:r>
            <a:r>
              <a:rPr lang="en-IN" dirty="0">
                <a:latin typeface="Times New Roman" pitchFamily="18" charset="0"/>
                <a:cs typeface="Times New Roman" pitchFamily="18" charset="0"/>
              </a:rPr>
              <a:t>Probable mechanism of </a:t>
            </a:r>
            <a:r>
              <a:rPr lang="en-IN" dirty="0" err="1">
                <a:latin typeface="Times New Roman" pitchFamily="18" charset="0"/>
                <a:cs typeface="Times New Roman" pitchFamily="18" charset="0"/>
              </a:rPr>
              <a:t>photodegradation</a:t>
            </a:r>
            <a:r>
              <a:rPr lang="en-IN" dirty="0">
                <a:latin typeface="Times New Roman" pitchFamily="18" charset="0"/>
                <a:cs typeface="Times New Roman" pitchFamily="18" charset="0"/>
              </a:rPr>
              <a:t>, </a:t>
            </a:r>
            <a:r>
              <a:rPr lang="en-IN" b="1" dirty="0">
                <a:latin typeface="Times New Roman" pitchFamily="18" charset="0"/>
                <a:cs typeface="Times New Roman" pitchFamily="18" charset="0"/>
              </a:rPr>
              <a:t>(b)</a:t>
            </a:r>
            <a:r>
              <a:rPr lang="en-IN" dirty="0">
                <a:latin typeface="Times New Roman" pitchFamily="18" charset="0"/>
                <a:cs typeface="Times New Roman" pitchFamily="18" charset="0"/>
              </a:rPr>
              <a:t> UV-Vis spectrum exhibiting dye degradation,  </a:t>
            </a:r>
            <a:r>
              <a:rPr lang="en-IN" b="1" dirty="0">
                <a:latin typeface="Times New Roman" pitchFamily="18" charset="0"/>
                <a:cs typeface="Times New Roman" pitchFamily="18" charset="0"/>
              </a:rPr>
              <a:t>(c)</a:t>
            </a:r>
            <a:r>
              <a:rPr lang="en-IN" dirty="0">
                <a:latin typeface="Times New Roman" pitchFamily="18" charset="0"/>
                <a:cs typeface="Times New Roman" pitchFamily="18" charset="0"/>
              </a:rPr>
              <a:t> Dye degradation mechanism using hydroxyl radical</a:t>
            </a:r>
          </a:p>
        </p:txBody>
      </p:sp>
      <p:pic>
        <p:nvPicPr>
          <p:cNvPr id="1035" name="Picture 1034">
            <a:extLst>
              <a:ext uri="{FF2B5EF4-FFF2-40B4-BE49-F238E27FC236}">
                <a16:creationId xmlns:a16="http://schemas.microsoft.com/office/drawing/2014/main" xmlns="" id="{DDFDEAE2-4FF6-A4E4-F111-C5F4837733F6}"/>
              </a:ext>
            </a:extLst>
          </p:cNvPr>
          <p:cNvPicPr>
            <a:picLocks noChangeAspect="1"/>
          </p:cNvPicPr>
          <p:nvPr/>
        </p:nvPicPr>
        <p:blipFill>
          <a:blip r:embed="rId20"/>
          <a:stretch>
            <a:fillRect/>
          </a:stretch>
        </p:blipFill>
        <p:spPr>
          <a:xfrm>
            <a:off x="1217489" y="20830839"/>
            <a:ext cx="6723182" cy="3647776"/>
          </a:xfrm>
          <a:prstGeom prst="rect">
            <a:avLst/>
          </a:prstGeom>
        </p:spPr>
      </p:pic>
      <p:pic>
        <p:nvPicPr>
          <p:cNvPr id="1037" name="Picture 1036">
            <a:extLst>
              <a:ext uri="{FF2B5EF4-FFF2-40B4-BE49-F238E27FC236}">
                <a16:creationId xmlns:a16="http://schemas.microsoft.com/office/drawing/2014/main" xmlns="" id="{CCD2E04B-F68F-47DD-F010-44652D5A5590}"/>
              </a:ext>
            </a:extLst>
          </p:cNvPr>
          <p:cNvPicPr>
            <a:picLocks noChangeAspect="1"/>
          </p:cNvPicPr>
          <p:nvPr/>
        </p:nvPicPr>
        <p:blipFill>
          <a:blip r:embed="rId21"/>
          <a:stretch>
            <a:fillRect/>
          </a:stretch>
        </p:blipFill>
        <p:spPr>
          <a:xfrm>
            <a:off x="1460737" y="9343481"/>
            <a:ext cx="6458719" cy="4137019"/>
          </a:xfrm>
          <a:prstGeom prst="rect">
            <a:avLst/>
          </a:prstGeom>
        </p:spPr>
      </p:pic>
      <p:sp>
        <p:nvSpPr>
          <p:cNvPr id="1039" name="Rectangle 21">
            <a:extLst>
              <a:ext uri="{FF2B5EF4-FFF2-40B4-BE49-F238E27FC236}">
                <a16:creationId xmlns:a16="http://schemas.microsoft.com/office/drawing/2014/main" xmlns="" id="{9453DBB2-360C-9551-5D61-2E759C06E942}"/>
              </a:ext>
            </a:extLst>
          </p:cNvPr>
          <p:cNvSpPr>
            <a:spLocks noChangeArrowheads="1"/>
          </p:cNvSpPr>
          <p:nvPr/>
        </p:nvSpPr>
        <p:spPr bwMode="auto">
          <a:xfrm>
            <a:off x="1040470" y="13827628"/>
            <a:ext cx="756031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Fig. </a:t>
            </a:r>
            <a:r>
              <a:rPr lang="en-US" sz="2400" dirty="0">
                <a:latin typeface="Times New Roman" pitchFamily="18" charset="0"/>
                <a:ea typeface="Times New Roman" pitchFamily="18" charset="0"/>
                <a:cs typeface="Times New Roman" pitchFamily="18" charset="0"/>
              </a:rPr>
              <a:t>1</a:t>
            </a: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ictorial</a:t>
            </a:r>
            <a:r>
              <a:rPr kumimoji="0" lang="en-US" sz="2400" i="0" u="none" strike="noStrike" cap="none" normalizeH="0" dirty="0">
                <a:ln>
                  <a:noFill/>
                </a:ln>
                <a:solidFill>
                  <a:schemeClr val="tx1"/>
                </a:solidFill>
                <a:effectLst/>
                <a:latin typeface="Times New Roman" pitchFamily="18" charset="0"/>
                <a:ea typeface="Times New Roman" pitchFamily="18" charset="0"/>
                <a:cs typeface="Times New Roman" pitchFamily="18" charset="0"/>
              </a:rPr>
              <a:t> representation of the work</a:t>
            </a:r>
            <a:endParaRPr kumimoji="0" lang="en-US" sz="2400" i="0" u="none" strike="noStrike" cap="none" normalizeH="0" baseline="0" dirty="0">
              <a:ln>
                <a:noFill/>
              </a:ln>
              <a:solidFill>
                <a:schemeClr val="tx1"/>
              </a:solidFill>
              <a:effectLst/>
              <a:latin typeface="Arial" pitchFamily="34" charset="0"/>
              <a:cs typeface="Arial" pitchFamily="34" charset="0"/>
            </a:endParaRPr>
          </a:p>
        </p:txBody>
      </p:sp>
      <p:sp>
        <p:nvSpPr>
          <p:cNvPr id="1040" name="Rectangle 21">
            <a:extLst>
              <a:ext uri="{FF2B5EF4-FFF2-40B4-BE49-F238E27FC236}">
                <a16:creationId xmlns:a16="http://schemas.microsoft.com/office/drawing/2014/main" xmlns="" id="{C5F94E1B-D987-AABC-9FB5-5EEA507CD07D}"/>
              </a:ext>
            </a:extLst>
          </p:cNvPr>
          <p:cNvSpPr>
            <a:spLocks noChangeArrowheads="1"/>
          </p:cNvSpPr>
          <p:nvPr/>
        </p:nvSpPr>
        <p:spPr bwMode="auto">
          <a:xfrm>
            <a:off x="832802" y="24621284"/>
            <a:ext cx="7936368"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Fig. </a:t>
            </a:r>
            <a:r>
              <a:rPr lang="en-US" sz="2400" b="1" dirty="0">
                <a:latin typeface="Times New Roman" pitchFamily="18" charset="0"/>
                <a:ea typeface="Times New Roman" pitchFamily="18" charset="0"/>
                <a:cs typeface="Times New Roman" pitchFamily="18" charset="0"/>
              </a:rPr>
              <a:t>2</a:t>
            </a: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Complete reaction scheme of the synthesis of  nanostructure</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
        <p:nvSpPr>
          <p:cNvPr id="1041" name="Rectangle 21">
            <a:extLst>
              <a:ext uri="{FF2B5EF4-FFF2-40B4-BE49-F238E27FC236}">
                <a16:creationId xmlns:a16="http://schemas.microsoft.com/office/drawing/2014/main" xmlns="" id="{D5F6D660-E7E7-B3AC-2076-0CEA856F10BF}"/>
              </a:ext>
            </a:extLst>
          </p:cNvPr>
          <p:cNvSpPr>
            <a:spLocks noChangeArrowheads="1"/>
          </p:cNvSpPr>
          <p:nvPr/>
        </p:nvSpPr>
        <p:spPr bwMode="auto">
          <a:xfrm>
            <a:off x="1392533" y="29639828"/>
            <a:ext cx="756031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Fig. 3. </a:t>
            </a:r>
            <a:r>
              <a:rPr lang="en-US" sz="2400" dirty="0">
                <a:latin typeface="Times New Roman" pitchFamily="18" charset="0"/>
                <a:ea typeface="Times New Roman" pitchFamily="18" charset="0"/>
                <a:cs typeface="Times New Roman" pitchFamily="18" charset="0"/>
              </a:rPr>
              <a:t>XRD and </a:t>
            </a:r>
            <a:r>
              <a:rPr lang="en-US" sz="2400" dirty="0" err="1">
                <a:latin typeface="Times New Roman" pitchFamily="18" charset="0"/>
                <a:ea typeface="Times New Roman" pitchFamily="18" charset="0"/>
                <a:cs typeface="Times New Roman" pitchFamily="18" charset="0"/>
              </a:rPr>
              <a:t>Tauc</a:t>
            </a:r>
            <a:r>
              <a:rPr lang="en-US" sz="2400">
                <a:latin typeface="Times New Roman" pitchFamily="18" charset="0"/>
                <a:ea typeface="Times New Roman" pitchFamily="18" charset="0"/>
                <a:cs typeface="Times New Roman" pitchFamily="18" charset="0"/>
              </a:rPr>
              <a:t> </a:t>
            </a:r>
            <a:r>
              <a:rPr lang="en-US" sz="2400" smtClean="0">
                <a:latin typeface="Times New Roman" pitchFamily="18" charset="0"/>
                <a:ea typeface="Times New Roman" pitchFamily="18" charset="0"/>
                <a:cs typeface="Times New Roman" pitchFamily="18" charset="0"/>
              </a:rPr>
              <a:t>plots </a:t>
            </a:r>
            <a:r>
              <a:rPr lang="en-US" sz="2400" dirty="0">
                <a:latin typeface="Times New Roman" pitchFamily="18" charset="0"/>
                <a:ea typeface="Times New Roman" pitchFamily="18" charset="0"/>
                <a:cs typeface="Times New Roman" pitchFamily="18" charset="0"/>
              </a:rPr>
              <a:t>of the nanostructure</a:t>
            </a:r>
            <a:endParaRPr kumimoji="0" lang="en-US" sz="2400" i="0" u="none" strike="noStrike" cap="none" normalizeH="0" baseline="0" dirty="0">
              <a:ln>
                <a:noFill/>
              </a:ln>
              <a:solidFill>
                <a:schemeClr val="tx1"/>
              </a:solidFill>
              <a:effectLst/>
              <a:latin typeface="Arial" pitchFamily="34" charset="0"/>
              <a:cs typeface="Arial" pitchFamily="34" charset="0"/>
            </a:endParaRPr>
          </a:p>
        </p:txBody>
      </p:sp>
      <p:sp>
        <p:nvSpPr>
          <p:cNvPr id="1042" name="Rectangle 21">
            <a:extLst>
              <a:ext uri="{FF2B5EF4-FFF2-40B4-BE49-F238E27FC236}">
                <a16:creationId xmlns:a16="http://schemas.microsoft.com/office/drawing/2014/main" xmlns="" id="{8B1384F8-4C64-D97E-9631-FECB6182D32D}"/>
              </a:ext>
            </a:extLst>
          </p:cNvPr>
          <p:cNvSpPr>
            <a:spLocks noChangeArrowheads="1"/>
          </p:cNvSpPr>
          <p:nvPr/>
        </p:nvSpPr>
        <p:spPr bwMode="auto">
          <a:xfrm>
            <a:off x="9610889" y="9014926"/>
            <a:ext cx="7560318"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Fig. 4</a:t>
            </a:r>
            <a:r>
              <a:rPr lang="en-US" sz="2400" b="1" dirty="0">
                <a:latin typeface="Times New Roman" pitchFamily="18" charset="0"/>
                <a:ea typeface="Times New Roman" pitchFamily="18" charset="0"/>
                <a:cs typeface="Times New Roman" pitchFamily="18" charset="0"/>
              </a:rPr>
              <a:t> .</a:t>
            </a:r>
            <a:r>
              <a:rPr lang="en-US" sz="2400" dirty="0">
                <a:latin typeface="Times New Roman" pitchFamily="18" charset="0"/>
                <a:ea typeface="Times New Roman" pitchFamily="18" charset="0"/>
                <a:cs typeface="Times New Roman" pitchFamily="18" charset="0"/>
              </a:rPr>
              <a:t>FTIR spectrum</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of the </a:t>
            </a:r>
            <a:r>
              <a:rPr lang="en-US" sz="2400" dirty="0">
                <a:latin typeface="Times New Roman" pitchFamily="18" charset="0"/>
                <a:ea typeface="Times New Roman" pitchFamily="18" charset="0"/>
                <a:cs typeface="Times New Roman" pitchFamily="18" charset="0"/>
              </a:rPr>
              <a:t>nanostructure</a:t>
            </a:r>
            <a:endParaRPr kumimoji="0" lang="en-US" sz="2400" b="0" i="0" u="none" strike="noStrike" cap="none" normalizeH="0" baseline="0" dirty="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595595268"/>
      </p:ext>
    </p:extLst>
  </p:cSld>
  <p:clrMapOvr>
    <a:masterClrMapping/>
  </p:clrMapOvr>
</p:sld>
</file>

<file path=ppt/theme/theme1.xml><?xml version="1.0" encoding="utf-8"?>
<a:theme xmlns:a="http://schemas.openxmlformats.org/drawingml/2006/main" name="Metropolita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etropolitan">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Metropolitan">
      <a:fillStyleLst>
        <a:solidFill>
          <a:schemeClr val="phClr"/>
        </a:solidFill>
        <a:gradFill rotWithShape="1">
          <a:gsLst>
            <a:gs pos="0">
              <a:schemeClr val="phClr">
                <a:tint val="70000"/>
                <a:satMod val="100000"/>
                <a:lumMod val="110000"/>
              </a:schemeClr>
            </a:gs>
            <a:gs pos="50000">
              <a:schemeClr val="phClr">
                <a:tint val="75000"/>
                <a:satMod val="101000"/>
                <a:lumMod val="105000"/>
              </a:schemeClr>
            </a:gs>
            <a:gs pos="100000">
              <a:schemeClr val="phClr">
                <a:tint val="82000"/>
                <a:satMod val="104000"/>
                <a:lumMod val="105000"/>
              </a:schemeClr>
            </a:gs>
          </a:gsLst>
          <a:lin ang="2700000" scaled="0"/>
        </a:gradFill>
        <a:gradFill rotWithShape="1">
          <a:gsLst>
            <a:gs pos="0">
              <a:schemeClr val="phClr">
                <a:tint val="97000"/>
                <a:satMod val="100000"/>
                <a:lumMod val="102000"/>
              </a:schemeClr>
            </a:gs>
            <a:gs pos="50000">
              <a:schemeClr val="phClr">
                <a:shade val="100000"/>
                <a:satMod val="100000"/>
                <a:lumMod val="100000"/>
              </a:schemeClr>
            </a:gs>
            <a:gs pos="100000">
              <a:schemeClr val="phClr">
                <a:shade val="80000"/>
                <a:satMod val="100000"/>
                <a:lumMod val="99000"/>
              </a:schemeClr>
            </a:gs>
          </a:gsLst>
          <a:lin ang="27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solidFill>
          <a:schemeClr val="phClr">
            <a:shade val="95000"/>
            <a:satMod val="170000"/>
          </a:schemeClr>
        </a:solidFill>
      </a:bgFillStyleLst>
    </a:fmtScheme>
  </a:themeElements>
  <a:objectDefaults/>
  <a:extraClrSchemeLst/>
  <a:extLst>
    <a:ext uri="{05A4C25C-085E-4340-85A3-A5531E510DB2}">
      <thm15:themeFamily xmlns:thm15="http://schemas.microsoft.com/office/thememl/2012/main" xmlns="" name="Metropolitan" id="{4C5440D6-04D2-4954-96CF-F251137069B2}" vid="{79CFCA13-9412-4290-BB4B-85112F88857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491[[fn=Metropolitan]]</Template>
  <TotalTime>7181</TotalTime>
  <Words>543</Words>
  <Application>Microsoft Office PowerPoint</Application>
  <PresentationFormat>Custom</PresentationFormat>
  <Paragraphs>65</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Metropolitan</vt:lpstr>
      <vt:lpstr>CS ChemDraw Drawing</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hammad Bilal Khan</dc:creator>
  <cp:lastModifiedBy>Tahmeena</cp:lastModifiedBy>
  <cp:revision>10</cp:revision>
  <dcterms:created xsi:type="dcterms:W3CDTF">2022-10-04T13:12:59Z</dcterms:created>
  <dcterms:modified xsi:type="dcterms:W3CDTF">2023-03-10T09:54:57Z</dcterms:modified>
</cp:coreProperties>
</file>